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8F776C" w14:textId="4BEA430B" w:rsidR="00F8670B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>THPT</w:t>
      </w:r>
      <w:r w:rsidR="00F8670B" w:rsidRPr="00E801B8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CHUYÊN HÀ TĨNH </w:t>
      </w:r>
      <w:r w:rsidR="00F8670B">
        <w:rPr>
          <w:rFonts w:ascii="Times New Roman" w:hAnsi="Times New Roman" w:cs="Times New Roman"/>
          <w:b/>
          <w:bCs/>
          <w:color w:val="FF0000"/>
          <w:sz w:val="24"/>
          <w:szCs w:val="24"/>
        </w:rPr>
        <w:t>LẦN 1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>-</w:t>
      </w:r>
      <w:r w:rsidR="00F8670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b/>
          <w:bCs/>
          <w:color w:val="FF0000"/>
          <w:sz w:val="24"/>
          <w:szCs w:val="24"/>
        </w:rPr>
        <w:t>2021-2022</w:t>
      </w:r>
    </w:p>
    <w:p w14:paraId="70E60429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con lắc đơn dài </w:t>
      </w:r>
      <w:r w:rsidR="00F8670B" w:rsidRPr="00E801B8">
        <w:rPr>
          <w:position w:val="-6"/>
        </w:rPr>
        <w:object w:dxaOrig="760" w:dyaOrig="279" w14:anchorId="2FF6F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5pt;height:13.65pt" o:ole="">
            <v:imagedata r:id="rId8" o:title=""/>
          </v:shape>
          <o:OLEObject Type="Embed" ProgID="Equation.DSMT4" ShapeID="_x0000_i1025" DrawAspect="Content" ObjectID="_1704265253" r:id="rId9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, dao động điều hòa tại nơi có gia tốc rơi tự do </w:t>
      </w:r>
      <w:r w:rsidR="00F8670B" w:rsidRPr="00E801B8">
        <w:rPr>
          <w:position w:val="-10"/>
        </w:rPr>
        <w:object w:dxaOrig="1200" w:dyaOrig="360" w14:anchorId="30E57749">
          <v:shape id="_x0000_i1026" type="#_x0000_t75" style="width:60pt;height:18pt" o:ole="">
            <v:imagedata r:id="rId10" o:title=""/>
          </v:shape>
          <o:OLEObject Type="Embed" ProgID="Equation.DSMT4" ShapeID="_x0000_i1026" DrawAspect="Content" ObjectID="_1704265254" r:id="rId11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Tần số dao động của con lắc là</w:t>
      </w:r>
    </w:p>
    <w:p w14:paraId="4F04FD0A" w14:textId="70F1375E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6E1DFC11">
          <v:shape id="_x0000_i1027" type="#_x0000_t75" style="width:39.65pt;height:16.35pt" o:ole="">
            <v:imagedata r:id="rId12" o:title=""/>
          </v:shape>
          <o:OLEObject Type="Embed" ProgID="Equation.DSMT4" ShapeID="_x0000_i1027" DrawAspect="Content" ObjectID="_1704265255" r:id="rId13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0F5BFC22">
          <v:shape id="_x0000_i1028" type="#_x0000_t75" style="width:42pt;height:16.35pt" o:ole="">
            <v:imagedata r:id="rId14" o:title=""/>
          </v:shape>
          <o:OLEObject Type="Embed" ProgID="Equation.DSMT4" ShapeID="_x0000_i1028" DrawAspect="Content" ObjectID="_1704265256" r:id="rId15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56E463D1">
          <v:shape id="_x0000_i1029" type="#_x0000_t75" style="width:40.65pt;height:16.35pt" o:ole="">
            <v:imagedata r:id="rId16" o:title=""/>
          </v:shape>
          <o:OLEObject Type="Embed" ProgID="Equation.DSMT4" ShapeID="_x0000_i1029" DrawAspect="Content" ObjectID="_1704265257" r:id="rId17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12D61D00">
          <v:shape id="_x0000_i1030" type="#_x0000_t75" style="width:39pt;height:16.35pt" o:ole="">
            <v:imagedata r:id="rId18" o:title=""/>
          </v:shape>
          <o:OLEObject Type="Embed" ProgID="Equation.DSMT4" ShapeID="_x0000_i1030" DrawAspect="Content" ObjectID="_1704265258" r:id="rId19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3907B1BA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>Dao động cơ tắt dần là dao động có</w:t>
      </w:r>
    </w:p>
    <w:p w14:paraId="08625854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li độ luôn giảm dần theo thời gian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li độ luôn tăng dần theo thời gian.</w:t>
      </w:r>
    </w:p>
    <w:p w14:paraId="309499E0" w14:textId="773A086E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biên độ tăng dần theo thời gian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biên độ giảm dần theo thời gian.</w:t>
      </w:r>
    </w:p>
    <w:p w14:paraId="0CEBB900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Xét hai dao động điều hòa cùng phương, cùng tần số. Hai dao động cùng pha nhau khi độ lệch pha </w:t>
      </w:r>
      <w:r w:rsidR="00F8670B" w:rsidRPr="00E801B8">
        <w:rPr>
          <w:position w:val="-10"/>
        </w:rPr>
        <w:object w:dxaOrig="380" w:dyaOrig="320" w14:anchorId="3B2334D5">
          <v:shape id="_x0000_i1031" type="#_x0000_t75" style="width:18.65pt;height:16.35pt" o:ole="">
            <v:imagedata r:id="rId20" o:title=""/>
          </v:shape>
          <o:OLEObject Type="Embed" ProgID="Equation.DSMT4" ShapeID="_x0000_i1031" DrawAspect="Content" ObjectID="_1704265259" r:id="rId21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của chúng thỏa mãn</w:t>
      </w:r>
    </w:p>
    <w:p w14:paraId="053C5EE4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3260" w:dyaOrig="320" w14:anchorId="50AEB32F">
          <v:shape id="_x0000_i1032" type="#_x0000_t75" style="width:162.65pt;height:16.35pt" o:ole="">
            <v:imagedata r:id="rId22" o:title=""/>
          </v:shape>
          <o:OLEObject Type="Embed" ProgID="Equation.DSMT4" ShapeID="_x0000_i1032" DrawAspect="Content" ObjectID="_1704265260" r:id="rId23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3159" w:dyaOrig="320" w14:anchorId="591CE9D0">
          <v:shape id="_x0000_i1033" type="#_x0000_t75" style="width:157.35pt;height:16.35pt" o:ole="">
            <v:imagedata r:id="rId24" o:title=""/>
          </v:shape>
          <o:OLEObject Type="Embed" ProgID="Equation.DSMT4" ShapeID="_x0000_i1033" DrawAspect="Content" ObjectID="_1704265261" r:id="rId25"/>
        </w:object>
      </w:r>
    </w:p>
    <w:p w14:paraId="1913A104" w14:textId="4A24EA46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4542C54D">
          <v:shape id="_x0000_i1034" type="#_x0000_t75" style="width:149.35pt;height:31.35pt" o:ole="">
            <v:imagedata r:id="rId26" o:title=""/>
          </v:shape>
          <o:OLEObject Type="Embed" ProgID="Equation.DSMT4" ShapeID="_x0000_i1034" DrawAspect="Content" ObjectID="_1704265262" r:id="rId27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2580" w:dyaOrig="320" w14:anchorId="2D97F4AA">
          <v:shape id="_x0000_i1035" type="#_x0000_t75" style="width:129pt;height:16.35pt" o:ole="">
            <v:imagedata r:id="rId28" o:title=""/>
          </v:shape>
          <o:OLEObject Type="Embed" ProgID="Equation.DSMT4" ShapeID="_x0000_i1035" DrawAspect="Content" ObjectID="_1704265263" r:id="rId29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423A9AD9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4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Trong hiện tượng khúc xạ ánh sáng xảy ra ở mặt phân cách giữa hai môi trường trong suốt nhất định, sin góc tới (sini) và sin góc khúc xạ (sin </w:t>
      </w:r>
      <w:r w:rsidR="00F8670B" w:rsidRPr="00E801B8">
        <w:rPr>
          <w:position w:val="-4"/>
        </w:rPr>
        <w:object w:dxaOrig="160" w:dyaOrig="200" w14:anchorId="3991E17E">
          <v:shape id="_x0000_i1036" type="#_x0000_t75" style="width:8.35pt;height:9.65pt" o:ole="">
            <v:imagedata r:id="rId30" o:title=""/>
          </v:shape>
          <o:OLEObject Type="Embed" ProgID="Equation.DSMT4" ShapeID="_x0000_i1036" DrawAspect="Content" ObjectID="_1704265264" r:id="rId31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) luôn thỏa mãn hệ thức</w:t>
      </w:r>
    </w:p>
    <w:p w14:paraId="62C30BB4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2C848068">
          <v:shape id="_x0000_i1037" type="#_x0000_t75" style="width:58.65pt;height:13.65pt" o:ole="">
            <v:imagedata r:id="rId32" o:title=""/>
          </v:shape>
          <o:OLEObject Type="Embed" ProgID="Equation.DSMT4" ShapeID="_x0000_i1037" DrawAspect="Content" ObjectID="_1704265265" r:id="rId33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 xml:space="preserve"> hằng số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723EE341">
          <v:shape id="_x0000_i1038" type="#_x0000_t75" style="width:63.65pt;height:13.65pt" o:ole="">
            <v:imagedata r:id="rId34" o:title=""/>
          </v:shape>
          <o:OLEObject Type="Embed" ProgID="Equation.DSMT4" ShapeID="_x0000_i1038" DrawAspect="Content" ObjectID="_1704265266" r:id="rId35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 xml:space="preserve"> hằng số.</w:t>
      </w:r>
    </w:p>
    <w:p w14:paraId="630E3776" w14:textId="5D536127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71A12DC5">
          <v:shape id="_x0000_i1039" type="#_x0000_t75" style="width:35.35pt;height:31.35pt" o:ole="">
            <v:imagedata r:id="rId36" o:title=""/>
          </v:shape>
          <o:OLEObject Type="Embed" ProgID="Equation.DSMT4" ShapeID="_x0000_i1039" DrawAspect="Content" ObjectID="_1704265267" r:id="rId37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 xml:space="preserve"> hằng số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4F65D3D4">
          <v:shape id="_x0000_i1040" type="#_x0000_t75" style="width:63.65pt;height:13.65pt" o:ole="">
            <v:imagedata r:id="rId38" o:title=""/>
          </v:shape>
          <o:OLEObject Type="Embed" ProgID="Equation.DSMT4" ShapeID="_x0000_i1040" DrawAspect="Content" ObjectID="_1704265268" r:id="rId39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 xml:space="preserve"> hằng số.</w:t>
      </w:r>
    </w:p>
    <w:p w14:paraId="232D1B92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5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Hai dao động điều hòa cùng phương, cùng tần số có phương trình </w:t>
      </w:r>
      <w:r w:rsidR="00F8670B" w:rsidRPr="00E801B8">
        <w:rPr>
          <w:position w:val="-14"/>
        </w:rPr>
        <w:object w:dxaOrig="2240" w:dyaOrig="400" w14:anchorId="107C5033">
          <v:shape id="_x0000_i1041" type="#_x0000_t75" style="width:111.65pt;height:20.35pt" o:ole="">
            <v:imagedata r:id="rId40" o:title=""/>
          </v:shape>
          <o:OLEObject Type="Embed" ProgID="Equation.DSMT4" ShapeID="_x0000_i1041" DrawAspect="Content" ObjectID="_1704265269" r:id="rId41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</w:t>
      </w:r>
      <w:r w:rsidR="00F8670B" w:rsidRPr="00E801B8">
        <w:rPr>
          <w:position w:val="-14"/>
        </w:rPr>
        <w:object w:dxaOrig="2280" w:dyaOrig="400" w14:anchorId="0C1D6263">
          <v:shape id="_x0000_i1042" type="#_x0000_t75" style="width:114pt;height:20.35pt" o:ole="">
            <v:imagedata r:id="rId42" o:title=""/>
          </v:shape>
          <o:OLEObject Type="Embed" ProgID="Equation.DSMT4" ShapeID="_x0000_i1042" DrawAspect="Content" ObjectID="_1704265270" r:id="rId43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Dao động tổng hợp của hai dao động này có biên độ không thể nhận giá trị</w:t>
      </w:r>
    </w:p>
    <w:p w14:paraId="4B252912" w14:textId="6FA4DFDD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E5429BC">
          <v:shape id="_x0000_i1043" type="#_x0000_t75" style="width:26.35pt;height:13.65pt" o:ole="">
            <v:imagedata r:id="rId44" o:title=""/>
          </v:shape>
          <o:OLEObject Type="Embed" ProgID="Equation.DSMT4" ShapeID="_x0000_i1043" DrawAspect="Content" ObjectID="_1704265271" r:id="rId45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DD1ECDC">
          <v:shape id="_x0000_i1044" type="#_x0000_t75" style="width:24.65pt;height:13.65pt" o:ole="">
            <v:imagedata r:id="rId46" o:title=""/>
          </v:shape>
          <o:OLEObject Type="Embed" ProgID="Equation.DSMT4" ShapeID="_x0000_i1044" DrawAspect="Content" ObjectID="_1704265272" r:id="rId47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9788C69">
          <v:shape id="_x0000_i1045" type="#_x0000_t75" style="width:30pt;height:13.65pt" o:ole="">
            <v:imagedata r:id="rId48" o:title=""/>
          </v:shape>
          <o:OLEObject Type="Embed" ProgID="Equation.DSMT4" ShapeID="_x0000_i1045" DrawAspect="Content" ObjectID="_1704265273" r:id="rId49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0AF85D8">
          <v:shape id="_x0000_i1046" type="#_x0000_t75" style="width:30pt;height:13.65pt" o:ole="">
            <v:imagedata r:id="rId50" o:title=""/>
          </v:shape>
          <o:OLEObject Type="Embed" ProgID="Equation.DSMT4" ShapeID="_x0000_i1046" DrawAspect="Content" ObjectID="_1704265274" r:id="rId51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2B8573A8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6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vật dao động điều hòa với biên độ </w:t>
      </w:r>
      <w:r w:rsidR="00F8670B" w:rsidRPr="00E801B8">
        <w:rPr>
          <w:position w:val="-6"/>
        </w:rPr>
        <w:object w:dxaOrig="920" w:dyaOrig="279" w14:anchorId="68AE5FF2">
          <v:shape id="_x0000_i1047" type="#_x0000_t75" style="width:45.65pt;height:13.65pt" o:ole="">
            <v:imagedata r:id="rId52" o:title=""/>
          </v:shape>
          <o:OLEObject Type="Embed" ProgID="Equation.DSMT4" ShapeID="_x0000_i1047" DrawAspect="Content" ObjectID="_1704265275" r:id="rId53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tần số góc </w:t>
      </w:r>
      <w:r w:rsidR="00F8670B" w:rsidRPr="00E801B8">
        <w:rPr>
          <w:position w:val="-6"/>
        </w:rPr>
        <w:object w:dxaOrig="1160" w:dyaOrig="279" w14:anchorId="04A3B4C4">
          <v:shape id="_x0000_i1048" type="#_x0000_t75" style="width:58.65pt;height:13.65pt" o:ole="">
            <v:imagedata r:id="rId54" o:title=""/>
          </v:shape>
          <o:OLEObject Type="Embed" ProgID="Equation.DSMT4" ShapeID="_x0000_i1048" DrawAspect="Content" ObjectID="_1704265276" r:id="rId55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Khi vật qua vị trí cân bằng thì có tốc đô là</w:t>
      </w:r>
    </w:p>
    <w:p w14:paraId="4800A51F" w14:textId="1487744D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175A66B9">
          <v:shape id="_x0000_i1049" type="#_x0000_t75" style="width:48.65pt;height:13.65pt" o:ole="">
            <v:imagedata r:id="rId56" o:title=""/>
          </v:shape>
          <o:OLEObject Type="Embed" ProgID="Equation.DSMT4" ShapeID="_x0000_i1049" DrawAspect="Content" ObjectID="_1704265277" r:id="rId57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2237E6F">
          <v:shape id="_x0000_i1050" type="#_x0000_t75" style="width:43.65pt;height:13.65pt" o:ole="">
            <v:imagedata r:id="rId58" o:title=""/>
          </v:shape>
          <o:OLEObject Type="Embed" ProgID="Equation.DSMT4" ShapeID="_x0000_i1050" DrawAspect="Content" ObjectID="_1704265278" r:id="rId59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6B616C8">
          <v:shape id="_x0000_i1051" type="#_x0000_t75" style="width:43.65pt;height:13.65pt" o:ole="">
            <v:imagedata r:id="rId60" o:title=""/>
          </v:shape>
          <o:OLEObject Type="Embed" ProgID="Equation.DSMT4" ShapeID="_x0000_i1051" DrawAspect="Content" ObjectID="_1704265279" r:id="rId61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294C1D0">
          <v:shape id="_x0000_i1052" type="#_x0000_t75" style="width:43.65pt;height:13.65pt" o:ole="">
            <v:imagedata r:id="rId62" o:title=""/>
          </v:shape>
          <o:OLEObject Type="Embed" ProgID="Equation.DSMT4" ShapeID="_x0000_i1052" DrawAspect="Content" ObjectID="_1704265280" r:id="rId63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1B237A9A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7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>
        <w:rPr>
          <w:noProof/>
        </w:rPr>
        <w:drawing>
          <wp:anchor distT="0" distB="0" distL="114300" distR="114300" simplePos="0" relativeHeight="251667456" behindDoc="0" locked="0" layoutInCell="1" allowOverlap="1" wp14:anchorId="77CF012D" wp14:editId="5B6D1DF2">
            <wp:simplePos x="0" y="0"/>
            <wp:positionH relativeFrom="margin">
              <wp:posOffset>4644390</wp:posOffset>
            </wp:positionH>
            <wp:positionV relativeFrom="paragraph">
              <wp:posOffset>6985</wp:posOffset>
            </wp:positionV>
            <wp:extent cx="1837690" cy="103314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7690" cy="1033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Hình bên là đồ thị biểu diễn sự phụ thuộc vận tốc v theo thời gian </w:t>
      </w:r>
      <w:r w:rsidR="00F8670B" w:rsidRPr="00E801B8">
        <w:rPr>
          <w:position w:val="-6"/>
        </w:rPr>
        <w:object w:dxaOrig="139" w:dyaOrig="240" w14:anchorId="0FDC1A2A">
          <v:shape id="_x0000_i1053" type="#_x0000_t75" style="width:6.65pt;height:12pt" o:ole="">
            <v:imagedata r:id="rId65" o:title=""/>
          </v:shape>
          <o:OLEObject Type="Embed" ProgID="Equation.DSMT4" ShapeID="_x0000_i1053" DrawAspect="Content" ObjectID="_1704265281" r:id="rId6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của một vật dao động điêu hòa. Chu kì dao động của vật là</w:t>
      </w:r>
    </w:p>
    <w:p w14:paraId="4CFA9140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9E46952">
          <v:shape id="_x0000_i1054" type="#_x0000_t75" style="width:24.65pt;height:16.35pt" o:ole="">
            <v:imagedata r:id="rId67" o:title=""/>
          </v:shape>
          <o:OLEObject Type="Embed" ProgID="Equation.DSMT4" ShapeID="_x0000_i1054" DrawAspect="Content" ObjectID="_1704265282" r:id="rId6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1AA91AC6">
          <v:shape id="_x0000_i1055" type="#_x0000_t75" style="width:23.35pt;height:16.35pt" o:ole="">
            <v:imagedata r:id="rId69" o:title=""/>
          </v:shape>
          <o:OLEObject Type="Embed" ProgID="Equation.DSMT4" ShapeID="_x0000_i1055" DrawAspect="Content" ObjectID="_1704265283" r:id="rId7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 w:rsidR="00F8670B" w:rsidRPr="00E801B8">
        <w:rPr>
          <w:rFonts w:ascii="Times New Roman" w:hAnsi="Times New Roman" w:cs="Times New Roman"/>
          <w:sz w:val="24"/>
          <w:szCs w:val="24"/>
        </w:rPr>
        <w:tab/>
      </w:r>
    </w:p>
    <w:p w14:paraId="6CEC9E0A" w14:textId="3B231C1E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6474E94E">
          <v:shape id="_x0000_i1056" type="#_x0000_t75" style="width:33pt;height:16.35pt" o:ole="">
            <v:imagedata r:id="rId71" o:title=""/>
          </v:shape>
          <o:OLEObject Type="Embed" ProgID="Equation.DSMT4" ShapeID="_x0000_i1056" DrawAspect="Content" ObjectID="_1704265284" r:id="rId7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74274B32">
          <v:shape id="_x0000_i1057" type="#_x0000_t75" style="width:26.35pt;height:16.35pt" o:ole="">
            <v:imagedata r:id="rId73" o:title=""/>
          </v:shape>
          <o:OLEObject Type="Embed" ProgID="Equation.DSMT4" ShapeID="_x0000_i1057" DrawAspect="Content" ObjectID="_1704265285" r:id="rId74"/>
        </w:object>
      </w:r>
    </w:p>
    <w:p w14:paraId="64786202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8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>Độ cao của âm là đặc trưng sinh lí của âm gẳn liền với</w:t>
      </w:r>
    </w:p>
    <w:p w14:paraId="454F369F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cường độ â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biên độ dao động của âm.</w:t>
      </w:r>
    </w:p>
    <w:p w14:paraId="772C2232" w14:textId="7954CD26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mức cường độ âm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ần số âm.</w:t>
      </w:r>
    </w:p>
    <w:p w14:paraId="18E3A83E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9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>Trên một sợi dây đang có sóng dừng, khoảng cách hai bụng liên tiếp bằng</w:t>
      </w:r>
    </w:p>
    <w:p w14:paraId="2B7F3FEF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một bước só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hai bước sóng.</w:t>
      </w:r>
      <w:r w:rsidR="00F8670B">
        <w:rPr>
          <w:rFonts w:ascii="Times New Roman" w:hAnsi="Times New Roman" w:cs="Times New Roman"/>
          <w:sz w:val="24"/>
          <w:szCs w:val="24"/>
        </w:rPr>
        <w:tab/>
      </w:r>
    </w:p>
    <w:p w14:paraId="32D7D844" w14:textId="70BA05D9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một nửa bước só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một phân tư bước sóng.</w:t>
      </w:r>
    </w:p>
    <w:p w14:paraId="49E6B932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0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>Theo định luật bảo toàn điện tích thì trong một hệ cô lập về điện,</w:t>
      </w:r>
    </w:p>
    <w:p w14:paraId="592EFD31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ổng độ lớn các điện tích của hệ biến thiên điều hòa theo thời gian.</w:t>
      </w:r>
    </w:p>
    <w:p w14:paraId="6AED518F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ổng đại số các điện tích của hệ là không đối.</w:t>
      </w:r>
    </w:p>
    <w:p w14:paraId="26D1698B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ổng đại số các điện tích của hệ biến thiên điều hòa theo thời gian.</w:t>
      </w:r>
    </w:p>
    <w:p w14:paraId="4262729E" w14:textId="2D5EBEFB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ổng độ lớn các điện tích của hệ là không đổi.</w:t>
      </w:r>
    </w:p>
    <w:p w14:paraId="5F939903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1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>Dòng điện trong kim loại là dòng chuyển dời có hướng của</w:t>
      </w:r>
    </w:p>
    <w:p w14:paraId="130E0EA9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các êlectron tự do dưới tác dụng của điện trường.</w:t>
      </w:r>
    </w:p>
    <w:p w14:paraId="66E7F5AC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các lỗ trống cùng chiều điện trường và êlectron ngược chiều điện trường.</w:t>
      </w:r>
    </w:p>
    <w:p w14:paraId="0C0411C4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các ion âm ngược chiều điện trường.</w:t>
      </w:r>
    </w:p>
    <w:p w14:paraId="4E55F4E2" w14:textId="6BC8A8E4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các ion dương cùng chiều điện trường.</w:t>
      </w:r>
    </w:p>
    <w:p w14:paraId="57A8BE92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2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Khi một nhạc cụ phát ra âm cơ bản có tần số </w:t>
      </w:r>
      <w:r w:rsidR="00F8670B" w:rsidRPr="00E801B8">
        <w:rPr>
          <w:position w:val="-12"/>
        </w:rPr>
        <w:object w:dxaOrig="240" w:dyaOrig="360" w14:anchorId="227CB2A7">
          <v:shape id="_x0000_i1058" type="#_x0000_t75" style="width:12pt;height:18pt" o:ole="">
            <v:imagedata r:id="rId75" o:title=""/>
          </v:shape>
          <o:OLEObject Type="Embed" ProgID="Equation.DSMT4" ShapeID="_x0000_i1058" DrawAspect="Content" ObjectID="_1704265286" r:id="rId7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thì nhạc cụ đó cũng đồng thời phát ra họa âm thứ hai có tần số</w:t>
      </w:r>
    </w:p>
    <w:p w14:paraId="6D0AFD30" w14:textId="132A4514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2"/>
          <w:sz w:val="24"/>
          <w:szCs w:val="24"/>
        </w:rPr>
        <w:object w:dxaOrig="499" w:dyaOrig="360" w14:anchorId="24DE8351">
          <v:shape id="_x0000_i1059" type="#_x0000_t75" style="width:24.65pt;height:18pt" o:ole="">
            <v:imagedata r:id="rId77" o:title=""/>
          </v:shape>
          <o:OLEObject Type="Embed" ProgID="Equation.DSMT4" ShapeID="_x0000_i1059" DrawAspect="Content" ObjectID="_1704265287" r:id="rId7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2"/>
          <w:sz w:val="24"/>
          <w:szCs w:val="24"/>
        </w:rPr>
        <w:object w:dxaOrig="360" w:dyaOrig="360" w14:anchorId="07607B51">
          <v:shape id="_x0000_i1060" type="#_x0000_t75" style="width:18pt;height:18pt" o:ole="">
            <v:imagedata r:id="rId79" o:title=""/>
          </v:shape>
          <o:OLEObject Type="Embed" ProgID="Equation.DSMT4" ShapeID="_x0000_i1060" DrawAspect="Content" ObjectID="_1704265288" r:id="rId8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1B679171">
          <v:shape id="_x0000_i1061" type="#_x0000_t75" style="width:28.65pt;height:18pt" o:ole="">
            <v:imagedata r:id="rId81" o:title=""/>
          </v:shape>
          <o:OLEObject Type="Embed" ProgID="Equation.DSMT4" ShapeID="_x0000_i1061" DrawAspect="Content" ObjectID="_1704265289" r:id="rId8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6F436CAC">
          <v:shape id="_x0000_i1062" type="#_x0000_t75" style="width:17.35pt;height:18pt" o:ole="">
            <v:imagedata r:id="rId83" o:title=""/>
          </v:shape>
          <o:OLEObject Type="Embed" ProgID="Equation.DSMT4" ShapeID="_x0000_i1062" DrawAspect="Content" ObjectID="_1704265290" r:id="rId8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49A0F899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3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đoạn dây dẫn thẳng dài </w:t>
      </w:r>
      <w:r w:rsidR="00F8670B" w:rsidRPr="00E801B8">
        <w:rPr>
          <w:position w:val="-6"/>
        </w:rPr>
        <w:object w:dxaOrig="360" w:dyaOrig="279" w14:anchorId="08ACED69">
          <v:shape id="_x0000_i1063" type="#_x0000_t75" style="width:18pt;height:13.65pt" o:ole="">
            <v:imagedata r:id="rId85" o:title=""/>
          </v:shape>
          <o:OLEObject Type="Embed" ProgID="Equation.DSMT4" ShapeID="_x0000_i1063" DrawAspect="Content" ObjectID="_1704265291" r:id="rId8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ược đặt vuông góc với các đường sức từ trong một từ trường đều có cảm ứng từ </w:t>
      </w:r>
      <w:r w:rsidR="00F8670B" w:rsidRPr="00E801B8">
        <w:rPr>
          <w:position w:val="-10"/>
        </w:rPr>
        <w:object w:dxaOrig="560" w:dyaOrig="320" w14:anchorId="6D1C9069">
          <v:shape id="_x0000_i1064" type="#_x0000_t75" style="width:28.65pt;height:16.35pt" o:ole="">
            <v:imagedata r:id="rId87" o:title=""/>
          </v:shape>
          <o:OLEObject Type="Embed" ProgID="Equation.DSMT4" ShapeID="_x0000_i1064" DrawAspect="Content" ObjectID="_1704265292" r:id="rId88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Cường độ dòng điện chạy trong dây là </w:t>
      </w:r>
      <w:r w:rsidR="00F8670B" w:rsidRPr="00E801B8">
        <w:rPr>
          <w:position w:val="-6"/>
        </w:rPr>
        <w:object w:dxaOrig="499" w:dyaOrig="279" w14:anchorId="7BDCFFFB">
          <v:shape id="_x0000_i1065" type="#_x0000_t75" style="width:24.65pt;height:13.65pt" o:ole="">
            <v:imagedata r:id="rId89" o:title=""/>
          </v:shape>
          <o:OLEObject Type="Embed" ProgID="Equation.DSMT4" ShapeID="_x0000_i1065" DrawAspect="Content" ObjectID="_1704265293" r:id="rId90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Lực từ tác dụng lên đoạn dây có độ lớn là</w:t>
      </w:r>
    </w:p>
    <w:p w14:paraId="6928D101" w14:textId="7FA3CA9D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855397E">
          <v:shape id="_x0000_i1066" type="#_x0000_t75" style="width:26.35pt;height:13.65pt" o:ole="">
            <v:imagedata r:id="rId91" o:title=""/>
          </v:shape>
          <o:OLEObject Type="Embed" ProgID="Equation.DSMT4" ShapeID="_x0000_i1066" DrawAspect="Content" ObjectID="_1704265294" r:id="rId92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88B739D">
          <v:shape id="_x0000_i1067" type="#_x0000_t75" style="width:26.35pt;height:13.65pt" o:ole="">
            <v:imagedata r:id="rId93" o:title=""/>
          </v:shape>
          <o:OLEObject Type="Embed" ProgID="Equation.DSMT4" ShapeID="_x0000_i1067" DrawAspect="Content" ObjectID="_1704265295" r:id="rId9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8DF038A">
          <v:shape id="_x0000_i1068" type="#_x0000_t75" style="width:20.35pt;height:13.65pt" o:ole="">
            <v:imagedata r:id="rId95" o:title=""/>
          </v:shape>
          <o:OLEObject Type="Embed" ProgID="Equation.DSMT4" ShapeID="_x0000_i1068" DrawAspect="Content" ObjectID="_1704265296" r:id="rId9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E976CC4">
          <v:shape id="_x0000_i1069" type="#_x0000_t75" style="width:30pt;height:16.35pt" o:ole="">
            <v:imagedata r:id="rId97" o:title=""/>
          </v:shape>
          <o:OLEObject Type="Embed" ProgID="Equation.DSMT4" ShapeID="_x0000_i1069" DrawAspect="Content" ObjectID="_1704265297" r:id="rId98"/>
        </w:object>
      </w:r>
    </w:p>
    <w:p w14:paraId="7543825A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4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>Con lắc lò xo dao động điều hòa trên trục Ox, lực kéo về tác dụng lên vật luôn hướng</w:t>
      </w:r>
    </w:p>
    <w:p w14:paraId="4776BB38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cùng chiều dương trục Ox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hẳng đứng xuống dưới.</w:t>
      </w:r>
    </w:p>
    <w:p w14:paraId="34572438" w14:textId="39ECAB5C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về vị trí cân bằ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hẳng đứng lên trên.</w:t>
      </w:r>
    </w:p>
    <w:p w14:paraId="60A0A8C1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5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Trong chân không, cường độ điện trường do điện tích điểm </w:t>
      </w:r>
      <w:r w:rsidR="00F8670B" w:rsidRPr="00E801B8">
        <w:rPr>
          <w:position w:val="-10"/>
        </w:rPr>
        <w:object w:dxaOrig="1240" w:dyaOrig="360" w14:anchorId="42349EC7">
          <v:shape id="_x0000_i1070" type="#_x0000_t75" style="width:62.35pt;height:18pt" o:ole="">
            <v:imagedata r:id="rId99" o:title=""/>
          </v:shape>
          <o:OLEObject Type="Embed" ProgID="Equation.DSMT4" ShapeID="_x0000_i1070" DrawAspect="Content" ObjectID="_1704265298" r:id="rId100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gây ra tại một điểm cách nó </w:t>
      </w:r>
      <w:r w:rsidR="00F8670B" w:rsidRPr="00E801B8">
        <w:rPr>
          <w:position w:val="-6"/>
        </w:rPr>
        <w:object w:dxaOrig="499" w:dyaOrig="279" w14:anchorId="77BC10A1">
          <v:shape id="_x0000_i1071" type="#_x0000_t75" style="width:24.65pt;height:13.65pt" o:ole="">
            <v:imagedata r:id="rId101" o:title=""/>
          </v:shape>
          <o:OLEObject Type="Embed" ProgID="Equation.DSMT4" ShapeID="_x0000_i1071" DrawAspect="Content" ObjectID="_1704265299" r:id="rId10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3942005" w14:textId="30F9222B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04D6F69D">
          <v:shape id="_x0000_i1072" type="#_x0000_t75" style="width:57pt;height:16.35pt" o:ole="">
            <v:imagedata r:id="rId103" o:title=""/>
          </v:shape>
          <o:OLEObject Type="Embed" ProgID="Equation.DSMT4" ShapeID="_x0000_i1072" DrawAspect="Content" ObjectID="_1704265300" r:id="rId10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45BF9DE8">
          <v:shape id="_x0000_i1073" type="#_x0000_t75" style="width:57pt;height:16.35pt" o:ole="">
            <v:imagedata r:id="rId105" o:title=""/>
          </v:shape>
          <o:OLEObject Type="Embed" ProgID="Equation.DSMT4" ShapeID="_x0000_i1073" DrawAspect="Content" ObjectID="_1704265302" r:id="rId10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1300" w:dyaOrig="360" w14:anchorId="6319A1F3">
          <v:shape id="_x0000_i1074" type="#_x0000_t75" style="width:65.35pt;height:18pt" o:ole="">
            <v:imagedata r:id="rId107" o:title=""/>
          </v:shape>
          <o:OLEObject Type="Embed" ProgID="Equation.DSMT4" ShapeID="_x0000_i1074" DrawAspect="Content" ObjectID="_1704265303" r:id="rId10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1300" w:dyaOrig="360" w14:anchorId="6966CADB">
          <v:shape id="_x0000_i1075" type="#_x0000_t75" style="width:65.35pt;height:18pt" o:ole="">
            <v:imagedata r:id="rId109" o:title=""/>
          </v:shape>
          <o:OLEObject Type="Embed" ProgID="Equation.DSMT4" ShapeID="_x0000_i1075" DrawAspect="Content" ObjectID="_1704265304" r:id="rId11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0342C7B7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6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>Sóng cơ được gọi là sóng dọc khi các phần tử môi trường dao động theo phương</w:t>
      </w:r>
    </w:p>
    <w:p w14:paraId="4372E246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nằm nga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rùng với phương truyền sóng.</w:t>
      </w:r>
    </w:p>
    <w:p w14:paraId="51D90F42" w14:textId="33F46FD4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hẳng đứng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vuông góc với phương truyền sóng.</w:t>
      </w:r>
    </w:p>
    <w:p w14:paraId="4B448FDD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7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nguồn điện có suất điện động là </w:t>
      </w:r>
      <w:r w:rsidR="00F8670B" w:rsidRPr="00E801B8">
        <w:rPr>
          <w:position w:val="-10"/>
        </w:rPr>
        <w:object w:dxaOrig="560" w:dyaOrig="320" w14:anchorId="27811CC2">
          <v:shape id="_x0000_i1076" type="#_x0000_t75" style="width:28.65pt;height:16.35pt" o:ole="">
            <v:imagedata r:id="rId111" o:title=""/>
          </v:shape>
          <o:OLEObject Type="Embed" ProgID="Equation.DSMT4" ShapeID="_x0000_i1076" DrawAspect="Content" ObjectID="_1704265305" r:id="rId11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Công của lực lạ khi dịch chuyển điện tích </w:t>
      </w:r>
      <w:r w:rsidR="00F8670B" w:rsidRPr="00E801B8">
        <w:rPr>
          <w:position w:val="-6"/>
        </w:rPr>
        <w:object w:dxaOrig="480" w:dyaOrig="279" w14:anchorId="1F391938">
          <v:shape id="_x0000_i1077" type="#_x0000_t75" style="width:24pt;height:13.65pt" o:ole="">
            <v:imagedata r:id="rId113" o:title=""/>
          </v:shape>
          <o:OLEObject Type="Embed" ProgID="Equation.DSMT4" ShapeID="_x0000_i1077" DrawAspect="Content" ObjectID="_1704265306" r:id="rId11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từ cực âm tới cực dương bên trong nguồn điện là</w:t>
      </w:r>
    </w:p>
    <w:p w14:paraId="055046DF" w14:textId="295F6223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C892B8B">
          <v:shape id="_x0000_i1078" type="#_x0000_t75" style="width:16.35pt;height:13.65pt" o:ole="">
            <v:imagedata r:id="rId115" o:title=""/>
          </v:shape>
          <o:OLEObject Type="Embed" ProgID="Equation.DSMT4" ShapeID="_x0000_i1078" DrawAspect="Content" ObjectID="_1704265307" r:id="rId11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5586828">
          <v:shape id="_x0000_i1079" type="#_x0000_t75" style="width:15pt;height:13.65pt" o:ole="">
            <v:imagedata r:id="rId117" o:title=""/>
          </v:shape>
          <o:OLEObject Type="Embed" ProgID="Equation.DSMT4" ShapeID="_x0000_i1079" DrawAspect="Content" ObjectID="_1704265308" r:id="rId11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BA0BFB2">
          <v:shape id="_x0000_i1080" type="#_x0000_t75" style="width:24.65pt;height:16.35pt" o:ole="">
            <v:imagedata r:id="rId119" o:title=""/>
          </v:shape>
          <o:OLEObject Type="Embed" ProgID="Equation.DSMT4" ShapeID="_x0000_i1080" DrawAspect="Content" ObjectID="_1704265309" r:id="rId12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0E6B820">
          <v:shape id="_x0000_i1081" type="#_x0000_t75" style="width:32.35pt;height:16.35pt" o:ole="">
            <v:imagedata r:id="rId121" o:title=""/>
          </v:shape>
          <o:OLEObject Type="Embed" ProgID="Equation.DSMT4" ShapeID="_x0000_i1081" DrawAspect="Content" ObjectID="_1704265310" r:id="rId122"/>
        </w:object>
      </w:r>
    </w:p>
    <w:p w14:paraId="333010FD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8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Trên mặt nước, một nguồn sóng đang dao động với phương trình </w:t>
      </w:r>
      <w:r w:rsidR="00F8670B" w:rsidRPr="00E801B8">
        <w:rPr>
          <w:position w:val="-10"/>
        </w:rPr>
        <w:object w:dxaOrig="2120" w:dyaOrig="320" w14:anchorId="1E3280C3">
          <v:shape id="_x0000_i1082" type="#_x0000_t75" style="width:105.65pt;height:16.35pt" o:ole="">
            <v:imagedata r:id="rId123" o:title=""/>
          </v:shape>
          <o:OLEObject Type="Embed" ProgID="Equation.DSMT4" ShapeID="_x0000_i1082" DrawAspect="Content" ObjectID="_1704265311" r:id="rId12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o bằng </w:t>
      </w:r>
      <w:r w:rsidR="00F8670B" w:rsidRPr="00E801B8">
        <w:rPr>
          <w:position w:val="-6"/>
        </w:rPr>
        <w:object w:dxaOrig="160" w:dyaOrig="220" w14:anchorId="12828A37">
          <v:shape id="_x0000_i1083" type="#_x0000_t75" style="width:8.35pt;height:11.35pt" o:ole="">
            <v:imagedata r:id="rId125" o:title=""/>
          </v:shape>
          <o:OLEObject Type="Embed" ProgID="Equation.DSMT4" ShapeID="_x0000_i1083" DrawAspect="Content" ObjectID="_1704265312" r:id="rId12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Sóng lan truyền với tốc độ </w:t>
      </w:r>
      <w:r w:rsidR="00F8670B" w:rsidRPr="00E801B8">
        <w:rPr>
          <w:position w:val="-6"/>
        </w:rPr>
        <w:object w:dxaOrig="880" w:dyaOrig="279" w14:anchorId="34FD1D7F">
          <v:shape id="_x0000_i1084" type="#_x0000_t75" style="width:43.65pt;height:13.65pt" o:ole="">
            <v:imagedata r:id="rId127" o:title=""/>
          </v:shape>
          <o:OLEObject Type="Embed" ProgID="Equation.DSMT4" ShapeID="_x0000_i1084" DrawAspect="Content" ObjectID="_1704265313" r:id="rId128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Khi sóng truyền qua, phương trình dao động của phần tử tại điểm </w:t>
      </w:r>
      <w:r w:rsidR="00F8670B" w:rsidRPr="00E801B8">
        <w:rPr>
          <w:position w:val="-4"/>
        </w:rPr>
        <w:object w:dxaOrig="300" w:dyaOrig="260" w14:anchorId="6D616FD8">
          <v:shape id="_x0000_i1085" type="#_x0000_t75" style="width:15pt;height:13.35pt" o:ole="">
            <v:imagedata r:id="rId129" o:title=""/>
          </v:shape>
          <o:OLEObject Type="Embed" ProgID="Equation.DSMT4" ShapeID="_x0000_i1085" DrawAspect="Content" ObjectID="_1704265314" r:id="rId130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cách nguồn </w:t>
      </w:r>
      <w:r w:rsidR="00F8670B" w:rsidRPr="00E801B8">
        <w:rPr>
          <w:position w:val="-24"/>
        </w:rPr>
        <w:object w:dxaOrig="440" w:dyaOrig="620" w14:anchorId="4E0CA216">
          <v:shape id="_x0000_i1086" type="#_x0000_t75" style="width:21.65pt;height:31.35pt" o:ole="">
            <v:imagedata r:id="rId131" o:title=""/>
          </v:shape>
          <o:OLEObject Type="Embed" ProgID="Equation.DSMT4" ShapeID="_x0000_i1086" DrawAspect="Content" ObjectID="_1704265315" r:id="rId13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có dạng</w:t>
      </w:r>
    </w:p>
    <w:p w14:paraId="231BB2C9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55B30021">
          <v:shape id="_x0000_i1087" type="#_x0000_t75" style="width:116.35pt;height:33.65pt" o:ole="">
            <v:imagedata r:id="rId133" o:title=""/>
          </v:shape>
          <o:OLEObject Type="Embed" ProgID="Equation.DSMT4" ShapeID="_x0000_i1087" DrawAspect="Content" ObjectID="_1704265316" r:id="rId13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4F18DF88">
          <v:shape id="_x0000_i1088" type="#_x0000_t75" style="width:116.35pt;height:33.65pt" o:ole="">
            <v:imagedata r:id="rId135" o:title=""/>
          </v:shape>
          <o:OLEObject Type="Embed" ProgID="Equation.DSMT4" ShapeID="_x0000_i1088" DrawAspect="Content" ObjectID="_1704265317" r:id="rId136"/>
        </w:object>
      </w:r>
    </w:p>
    <w:p w14:paraId="223DE66C" w14:textId="56089A7E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8"/>
          <w:sz w:val="24"/>
          <w:szCs w:val="24"/>
        </w:rPr>
        <w:object w:dxaOrig="2079" w:dyaOrig="680" w14:anchorId="084453AE">
          <v:shape id="_x0000_i1089" type="#_x0000_t75" style="width:104.35pt;height:33.65pt" o:ole="">
            <v:imagedata r:id="rId137" o:title=""/>
          </v:shape>
          <o:OLEObject Type="Embed" ProgID="Equation.DSMT4" ShapeID="_x0000_i1089" DrawAspect="Content" ObjectID="_1704265318" r:id="rId13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8"/>
          <w:sz w:val="24"/>
          <w:szCs w:val="24"/>
        </w:rPr>
        <w:object w:dxaOrig="2079" w:dyaOrig="680" w14:anchorId="404AE392">
          <v:shape id="_x0000_i1090" type="#_x0000_t75" style="width:104.35pt;height:33.65pt" o:ole="">
            <v:imagedata r:id="rId139" o:title=""/>
          </v:shape>
          <o:OLEObject Type="Embed" ProgID="Equation.DSMT4" ShapeID="_x0000_i1090" DrawAspect="Content" ObjectID="_1704265319" r:id="rId14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27DA509A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lastRenderedPageBreak/>
        <w:t>Câu 19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Con lắc lò xo gắn vật nặng có khối lượng </w:t>
      </w:r>
      <w:r w:rsidR="00F8670B" w:rsidRPr="00E801B8">
        <w:rPr>
          <w:position w:val="-10"/>
        </w:rPr>
        <w:object w:dxaOrig="1020" w:dyaOrig="320" w14:anchorId="14093C12">
          <v:shape id="_x0000_i1091" type="#_x0000_t75" style="width:51pt;height:16.35pt" o:ole="">
            <v:imagedata r:id="rId141" o:title=""/>
          </v:shape>
          <o:OLEObject Type="Embed" ProgID="Equation.DSMT4" ShapeID="_x0000_i1091" DrawAspect="Content" ObjectID="_1704265320" r:id="rId14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, dao động điều hòa với phương trình </w:t>
      </w:r>
      <w:r w:rsidR="00F8670B" w:rsidRPr="00E801B8">
        <w:rPr>
          <w:position w:val="-10"/>
        </w:rPr>
        <w:object w:dxaOrig="1880" w:dyaOrig="320" w14:anchorId="415244D2">
          <v:shape id="_x0000_i1092" type="#_x0000_t75" style="width:93.65pt;height:16.35pt" o:ole="">
            <v:imagedata r:id="rId143" o:title=""/>
          </v:shape>
          <o:OLEObject Type="Embed" ProgID="Equation.DSMT4" ShapeID="_x0000_i1092" DrawAspect="Content" ObjectID="_1704265321" r:id="rId14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o bằng s. </w:t>
      </w:r>
      <w:r w:rsidR="003867BC">
        <w:rPr>
          <w:rFonts w:ascii="Times New Roman" w:hAnsi="Times New Roman" w:cs="Times New Roman"/>
          <w:sz w:val="24"/>
          <w:szCs w:val="24"/>
        </w:rPr>
        <w:t xml:space="preserve">Chọn </w:t>
      </w:r>
      <w:r w:rsidR="00F8670B" w:rsidRPr="009B76B3">
        <w:rPr>
          <w:rFonts w:ascii="Times New Roman" w:hAnsi="Times New Roman" w:cs="Times New Roman"/>
          <w:sz w:val="24"/>
          <w:szCs w:val="24"/>
        </w:rPr>
        <w:t>gốc thế năng ở vị trí cân bằng. Cơ năng của vật trong quá trình dao động là</w:t>
      </w:r>
    </w:p>
    <w:p w14:paraId="727F0F66" w14:textId="78A688C8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C2714AB">
          <v:shape id="_x0000_i1093" type="#_x0000_t75" style="width:36pt;height:16.35pt" o:ole="">
            <v:imagedata r:id="rId145" o:title=""/>
          </v:shape>
          <o:OLEObject Type="Embed" ProgID="Equation.DSMT4" ShapeID="_x0000_i1093" DrawAspect="Content" ObjectID="_1704265322" r:id="rId14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52509892">
          <v:shape id="_x0000_i1094" type="#_x0000_t75" style="width:36pt;height:16.35pt" o:ole="">
            <v:imagedata r:id="rId147" o:title=""/>
          </v:shape>
          <o:OLEObject Type="Embed" ProgID="Equation.DSMT4" ShapeID="_x0000_i1094" DrawAspect="Content" ObjectID="_1704265323" r:id="rId14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78F9F892">
          <v:shape id="_x0000_i1095" type="#_x0000_t75" style="width:36.65pt;height:16.35pt" o:ole="">
            <v:imagedata r:id="rId149" o:title=""/>
          </v:shape>
          <o:OLEObject Type="Embed" ProgID="Equation.DSMT4" ShapeID="_x0000_i1095" DrawAspect="Content" ObjectID="_1704265324" r:id="rId15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8C1E995">
          <v:shape id="_x0000_i1096" type="#_x0000_t75" style="width:38.35pt;height:16.35pt" o:ole="">
            <v:imagedata r:id="rId151" o:title=""/>
          </v:shape>
          <o:OLEObject Type="Embed" ProgID="Equation.DSMT4" ShapeID="_x0000_i1096" DrawAspect="Content" ObjectID="_1704265325" r:id="rId152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70470313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0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>Hai nguồn sóng kết hợp là hai nguồn dao động cùng phương, cùng</w:t>
      </w:r>
    </w:p>
    <w:p w14:paraId="185DB776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tần số và có hiệu số pha không đổi theo thời gian.</w:t>
      </w:r>
    </w:p>
    <w:p w14:paraId="523CCC31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biên độ và có hiệu sô pha thay đôi theo thời gian.</w:t>
      </w:r>
    </w:p>
    <w:p w14:paraId="1AB18BE3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biên độ và có chu kì khác nhau.</w:t>
      </w:r>
    </w:p>
    <w:p w14:paraId="26187D91" w14:textId="01725849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pha ban đầu và có tần số khác nhau.</w:t>
      </w:r>
    </w:p>
    <w:p w14:paraId="2C916819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1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vật dao động cưỡng bức dưới tác dụng của một ngoại lực biến thiên tuần hoàn với tần số </w:t>
      </w:r>
      <w:r w:rsidR="00F8670B" w:rsidRPr="00E801B8">
        <w:rPr>
          <w:position w:val="-10"/>
        </w:rPr>
        <w:object w:dxaOrig="240" w:dyaOrig="320" w14:anchorId="322ACC60">
          <v:shape id="_x0000_i1097" type="#_x0000_t75" style="width:12pt;height:16.35pt" o:ole="">
            <v:imagedata r:id="rId153" o:title=""/>
          </v:shape>
          <o:OLEObject Type="Embed" ProgID="Equation.DSMT4" ShapeID="_x0000_i1097" DrawAspect="Content" ObjectID="_1704265326" r:id="rId15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Chu kì dao động của vật là</w:t>
      </w:r>
    </w:p>
    <w:p w14:paraId="572BD9A5" w14:textId="2850531E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EEF5126">
          <v:shape id="_x0000_i1098" type="#_x0000_t75" style="width:24.65pt;height:31.35pt" o:ole="">
            <v:imagedata r:id="rId155" o:title=""/>
          </v:shape>
          <o:OLEObject Type="Embed" ProgID="Equation.DSMT4" ShapeID="_x0000_i1098" DrawAspect="Content" ObjectID="_1704265327" r:id="rId15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2E08E337">
          <v:shape id="_x0000_i1099" type="#_x0000_t75" style="width:20.35pt;height:31.35pt" o:ole="">
            <v:imagedata r:id="rId157" o:title=""/>
          </v:shape>
          <o:OLEObject Type="Embed" ProgID="Equation.DSMT4" ShapeID="_x0000_i1099" DrawAspect="Content" ObjectID="_1704265328" r:id="rId15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601889A">
          <v:shape id="_x0000_i1100" type="#_x0000_t75" style="width:23.35pt;height:13.65pt" o:ole="">
            <v:imagedata r:id="rId159" o:title=""/>
          </v:shape>
          <o:OLEObject Type="Embed" ProgID="Equation.DSMT4" ShapeID="_x0000_i1100" DrawAspect="Content" ObjectID="_1704265329" r:id="rId16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8"/>
          <w:sz w:val="24"/>
          <w:szCs w:val="24"/>
        </w:rPr>
        <w:object w:dxaOrig="279" w:dyaOrig="660" w14:anchorId="23E24AB2">
          <v:shape id="_x0000_i1101" type="#_x0000_t75" style="width:13.65pt;height:33pt" o:ole="">
            <v:imagedata r:id="rId161" o:title=""/>
          </v:shape>
          <o:OLEObject Type="Embed" ProgID="Equation.DSMT4" ShapeID="_x0000_i1101" DrawAspect="Content" ObjectID="_1704265330" r:id="rId162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569BE0C3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2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>Khi nói về gia tốc của một vật dao động điều hòa, phát biểu nào sau đây sai?</w:t>
      </w:r>
      <w:r w:rsidR="00F8670B" w:rsidRPr="009B76B3">
        <w:rPr>
          <w:rFonts w:ascii="Times New Roman" w:hAnsi="Times New Roman" w:cs="Times New Roman"/>
          <w:sz w:val="24"/>
          <w:szCs w:val="24"/>
        </w:rPr>
        <w:tab/>
      </w:r>
    </w:p>
    <w:p w14:paraId="7067C624" w14:textId="77777777" w:rsidR="00FD4D5D" w:rsidRDefault="00FD4D5D" w:rsidP="00FD4D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Vectơ gia tốc luôn hướng về vị trí cân bằng.</w:t>
      </w:r>
    </w:p>
    <w:p w14:paraId="454A18DF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Gia tốc có độ lớn tỉ lệ với độ lớn li độ của vật.</w:t>
      </w:r>
    </w:p>
    <w:p w14:paraId="5A583B9E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Vectơ gia tốc luôn cùng hướng với vectơ vận tốc.</w:t>
      </w:r>
    </w:p>
    <w:p w14:paraId="5D9A6EA4" w14:textId="46A8F1FC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Gia tốc luôn ngược dấu với li độ của vật.</w:t>
      </w:r>
    </w:p>
    <w:p w14:paraId="7E790E74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3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3867BC">
        <w:rPr>
          <w:rFonts w:ascii="Times New Roman" w:hAnsi="Times New Roman" w:cs="Times New Roman"/>
          <w:sz w:val="24"/>
          <w:szCs w:val="24"/>
        </w:rPr>
        <w:t xml:space="preserve">Chọn </w:t>
      </w:r>
      <w:r w:rsidR="00F8670B" w:rsidRPr="009B76B3">
        <w:rPr>
          <w:rFonts w:ascii="Times New Roman" w:hAnsi="Times New Roman" w:cs="Times New Roman"/>
          <w:sz w:val="24"/>
          <w:szCs w:val="24"/>
        </w:rPr>
        <w:t>đáp án sai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Một con lắc đơn dao động điểu hoà thì</w:t>
      </w:r>
    </w:p>
    <w:p w14:paraId="15BE3D8B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động năng của vật không thay đổi theo thời gian.</w:t>
      </w:r>
    </w:p>
    <w:p w14:paraId="7B801337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cơ năng của vật được bảo toàn,</w:t>
      </w:r>
    </w:p>
    <w:p w14:paraId="4D6418ED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chu kì dao động không thay đổi khi thay đổi khối lượng của vật.</w:t>
      </w:r>
    </w:p>
    <w:p w14:paraId="73309535" w14:textId="7B6E313E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lực kéo vê tỉ lệ với li độ dao động của vật.</w:t>
      </w:r>
    </w:p>
    <w:p w14:paraId="391EFE09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4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mạch kín (C) đặt trong từ trường, từ thông qua mạch biến thiên một lượng </w:t>
      </w:r>
      <w:r w:rsidR="00F8670B" w:rsidRPr="00E801B8">
        <w:rPr>
          <w:position w:val="-4"/>
        </w:rPr>
        <w:object w:dxaOrig="420" w:dyaOrig="260" w14:anchorId="3B5864D5">
          <v:shape id="_x0000_i1102" type="#_x0000_t75" style="width:21pt;height:13.35pt" o:ole="">
            <v:imagedata r:id="rId163" o:title=""/>
          </v:shape>
          <o:OLEObject Type="Embed" ProgID="Equation.DSMT4" ShapeID="_x0000_i1102" DrawAspect="Content" ObjectID="_1704265331" r:id="rId16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trong thời gian </w:t>
      </w:r>
      <w:r w:rsidR="00F8670B" w:rsidRPr="003F31C9">
        <w:rPr>
          <w:position w:val="-6"/>
        </w:rPr>
        <w:object w:dxaOrig="300" w:dyaOrig="279" w14:anchorId="492114DF">
          <v:shape id="_x0000_i1103" type="#_x0000_t75" style="width:15pt;height:13.65pt" o:ole="">
            <v:imagedata r:id="rId165" o:title=""/>
          </v:shape>
          <o:OLEObject Type="Embed" ProgID="Equation.DSMT4" ShapeID="_x0000_i1103" DrawAspect="Content" ObjectID="_1704265332" r:id="rId16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Suất điện động cảm ứng xuất hiện trong mạch kín (C) có giá trị cho bởi biểu thức</w:t>
      </w:r>
    </w:p>
    <w:p w14:paraId="08C8371E" w14:textId="141D0A40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2"/>
          <w:sz w:val="24"/>
          <w:szCs w:val="24"/>
        </w:rPr>
        <w:object w:dxaOrig="1100" w:dyaOrig="360" w14:anchorId="152A9285">
          <v:shape id="_x0000_i1104" type="#_x0000_t75" style="width:54.65pt;height:18pt" o:ole="">
            <v:imagedata r:id="rId167" o:title=""/>
          </v:shape>
          <o:OLEObject Type="Embed" ProgID="Equation.DSMT4" ShapeID="_x0000_i1104" DrawAspect="Content" ObjectID="_1704265333" r:id="rId16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1D43B430">
          <v:shape id="_x0000_i1105" type="#_x0000_t75" style="width:51.65pt;height:31.35pt" o:ole="">
            <v:imagedata r:id="rId169" o:title=""/>
          </v:shape>
          <o:OLEObject Type="Embed" ProgID="Equation.DSMT4" ShapeID="_x0000_i1105" DrawAspect="Content" ObjectID="_1704265334" r:id="rId17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49644DEF">
          <v:shape id="_x0000_i1106" type="#_x0000_t75" style="width:62.35pt;height:31.35pt" o:ole="">
            <v:imagedata r:id="rId171" o:title=""/>
          </v:shape>
          <o:OLEObject Type="Embed" ProgID="Equation.DSMT4" ShapeID="_x0000_i1106" DrawAspect="Content" ObjectID="_1704265335" r:id="rId17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280EA204">
          <v:shape id="_x0000_i1107" type="#_x0000_t75" style="width:54.65pt;height:31.35pt" o:ole="">
            <v:imagedata r:id="rId173" o:title=""/>
          </v:shape>
          <o:OLEObject Type="Embed" ProgID="Equation.DSMT4" ShapeID="_x0000_i1107" DrawAspect="Content" ObjectID="_1704265336" r:id="rId174"/>
        </w:object>
      </w:r>
    </w:p>
    <w:p w14:paraId="463149A8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5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Trên một sọi dây dài </w:t>
      </w:r>
      <w:r w:rsidR="00F8670B" w:rsidRPr="00E801B8">
        <w:rPr>
          <w:position w:val="-6"/>
        </w:rPr>
        <w:object w:dxaOrig="720" w:dyaOrig="279" w14:anchorId="546A4546">
          <v:shape id="_x0000_i1108" type="#_x0000_t75" style="width:36pt;height:13.65pt" o:ole="">
            <v:imagedata r:id="rId175" o:title=""/>
          </v:shape>
          <o:OLEObject Type="Embed" ProgID="Equation.DSMT4" ShapeID="_x0000_i1108" DrawAspect="Content" ObjectID="_1704265337" r:id="rId17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có sóng dừng với hai đầu cố định. Kể cả hai đầu dây, trên dây có tất cả 9 nút. Bước sóng của sóng trên dây là</w:t>
      </w:r>
    </w:p>
    <w:p w14:paraId="3D60A45D" w14:textId="75046F5D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0BF075C2">
          <v:shape id="_x0000_i1109" type="#_x0000_t75" style="width:31.35pt;height:13.65pt" o:ole="">
            <v:imagedata r:id="rId177" o:title=""/>
          </v:shape>
          <o:OLEObject Type="Embed" ProgID="Equation.DSMT4" ShapeID="_x0000_i1109" DrawAspect="Content" ObjectID="_1704265338" r:id="rId17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22E25976">
          <v:shape id="_x0000_i1110" type="#_x0000_t75" style="width:32.35pt;height:13.65pt" o:ole="">
            <v:imagedata r:id="rId179" o:title=""/>
          </v:shape>
          <o:OLEObject Type="Embed" ProgID="Equation.DSMT4" ShapeID="_x0000_i1110" DrawAspect="Content" ObjectID="_1704265339" r:id="rId18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608ED05E">
          <v:shape id="_x0000_i1111" type="#_x0000_t75" style="width:32.35pt;height:13.65pt" o:ole="">
            <v:imagedata r:id="rId181" o:title=""/>
          </v:shape>
          <o:OLEObject Type="Embed" ProgID="Equation.DSMT4" ShapeID="_x0000_i1111" DrawAspect="Content" ObjectID="_1704265340" r:id="rId182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61DC9172">
          <v:shape id="_x0000_i1112" type="#_x0000_t75" style="width:32.35pt;height:13.65pt" o:ole="">
            <v:imagedata r:id="rId183" o:title=""/>
          </v:shape>
          <o:OLEObject Type="Embed" ProgID="Equation.DSMT4" ShapeID="_x0000_i1112" DrawAspect="Content" ObjectID="_1704265341" r:id="rId18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1334BECA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6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lá thép dao động với chu kì </w:t>
      </w:r>
      <w:r w:rsidR="00F8670B" w:rsidRPr="00E801B8">
        <w:rPr>
          <w:position w:val="-10"/>
        </w:rPr>
        <w:object w:dxaOrig="1020" w:dyaOrig="320" w14:anchorId="65C4A072">
          <v:shape id="_x0000_i1113" type="#_x0000_t75" style="width:51pt;height:16.35pt" o:ole="">
            <v:imagedata r:id="rId185" o:title=""/>
          </v:shape>
          <o:OLEObject Type="Embed" ProgID="Equation.DSMT4" ShapeID="_x0000_i1113" DrawAspect="Content" ObjectID="_1704265342" r:id="rId18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Âm do lá thép phát ra</w:t>
      </w:r>
    </w:p>
    <w:p w14:paraId="249069D5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là hạ â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không thể truyền trong không khí.</w:t>
      </w:r>
    </w:p>
    <w:p w14:paraId="02FDB547" w14:textId="698814BC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là âm nghe được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có thể truyền trong chân không.</w:t>
      </w:r>
    </w:p>
    <w:p w14:paraId="4750911B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7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Quan sát hiện tượng giao thoa sóng trên mặt nước của hai nguồn đồng bộ. Sóng lan truyền với bước sóng là </w:t>
      </w:r>
      <w:r w:rsidR="00F8670B" w:rsidRPr="00E801B8">
        <w:rPr>
          <w:position w:val="-6"/>
        </w:rPr>
        <w:object w:dxaOrig="1020" w:dyaOrig="279" w14:anchorId="434C340B">
          <v:shape id="_x0000_i1114" type="#_x0000_t75" style="width:51pt;height:13.65pt" o:ole="">
            <v:imagedata r:id="rId187" o:title=""/>
          </v:shape>
          <o:OLEObject Type="Embed" ProgID="Equation.DSMT4" ShapeID="_x0000_i1114" DrawAspect="Content" ObjectID="_1704265343" r:id="rId188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Điểm </w:t>
      </w:r>
      <w:r w:rsidR="00F8670B" w:rsidRPr="00E801B8">
        <w:rPr>
          <w:position w:val="-4"/>
        </w:rPr>
        <w:object w:dxaOrig="300" w:dyaOrig="260" w14:anchorId="5D7562C9">
          <v:shape id="_x0000_i1115" type="#_x0000_t75" style="width:15pt;height:13.35pt" o:ole="">
            <v:imagedata r:id="rId189" o:title=""/>
          </v:shape>
          <o:OLEObject Type="Embed" ProgID="Equation.DSMT4" ShapeID="_x0000_i1115" DrawAspect="Content" ObjectID="_1704265344" r:id="rId190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trong vùng giao thoa dao động với biên độ cực đại, hiệu đường đi của hai sóng từ nguồn truyền tới </w:t>
      </w:r>
      <w:r w:rsidR="00F8670B" w:rsidRPr="00E801B8">
        <w:rPr>
          <w:position w:val="-4"/>
        </w:rPr>
        <w:object w:dxaOrig="300" w:dyaOrig="260" w14:anchorId="7B5B9C39">
          <v:shape id="_x0000_i1116" type="#_x0000_t75" style="width:15pt;height:13.35pt" o:ole="">
            <v:imagedata r:id="rId191" o:title=""/>
          </v:shape>
          <o:OLEObject Type="Embed" ProgID="Equation.DSMT4" ShapeID="_x0000_i1116" DrawAspect="Content" ObjectID="_1704265345" r:id="rId19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có thể bằng</w:t>
      </w:r>
    </w:p>
    <w:p w14:paraId="1975C198" w14:textId="5338DBAE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485236F">
          <v:shape id="_x0000_i1117" type="#_x0000_t75" style="width:30pt;height:13.65pt" o:ole="">
            <v:imagedata r:id="rId193" o:title=""/>
          </v:shape>
          <o:OLEObject Type="Embed" ProgID="Equation.DSMT4" ShapeID="_x0000_i1117" DrawAspect="Content" ObjectID="_1704265346" r:id="rId19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2ACFC05">
          <v:shape id="_x0000_i1118" type="#_x0000_t75" style="width:30pt;height:13.65pt" o:ole="">
            <v:imagedata r:id="rId195" o:title=""/>
          </v:shape>
          <o:OLEObject Type="Embed" ProgID="Equation.DSMT4" ShapeID="_x0000_i1118" DrawAspect="Content" ObjectID="_1704265347" r:id="rId19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14D031D">
          <v:shape id="_x0000_i1119" type="#_x0000_t75" style="width:31.35pt;height:13.65pt" o:ole="">
            <v:imagedata r:id="rId197" o:title=""/>
          </v:shape>
          <o:OLEObject Type="Embed" ProgID="Equation.DSMT4" ShapeID="_x0000_i1119" DrawAspect="Content" ObjectID="_1704265348" r:id="rId19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27D4B53">
          <v:shape id="_x0000_i1120" type="#_x0000_t75" style="width:31.35pt;height:13.65pt" o:ole="">
            <v:imagedata r:id="rId199" o:title=""/>
          </v:shape>
          <o:OLEObject Type="Embed" ProgID="Equation.DSMT4" ShapeID="_x0000_i1120" DrawAspect="Content" ObjectID="_1704265349" r:id="rId20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1998C75C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8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người bị cận thị có điểm cực viễn là </w:t>
      </w:r>
      <w:r w:rsidR="00F8670B" w:rsidRPr="00E801B8">
        <w:rPr>
          <w:position w:val="-10"/>
        </w:rPr>
        <w:object w:dxaOrig="600" w:dyaOrig="320" w14:anchorId="5BBF8D30">
          <v:shape id="_x0000_i1121" type="#_x0000_t75" style="width:30pt;height:16.35pt" o:ole="">
            <v:imagedata r:id="rId201" o:title=""/>
          </v:shape>
          <o:OLEObject Type="Embed" ProgID="Equation.DSMT4" ShapeID="_x0000_i1121" DrawAspect="Content" ObjectID="_1704265350" r:id="rId20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Để mắt có thể nhìn rõ vật ở xa vô cực mà không phải điều tiết, người này cần đeo kính (sát mắt) có tiêu cự là</w:t>
      </w:r>
    </w:p>
    <w:p w14:paraId="265D81BE" w14:textId="78DB8C0D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5E9842B4">
          <v:shape id="_x0000_i1122" type="#_x0000_t75" style="width:30pt;height:16.35pt" o:ole="">
            <v:imagedata r:id="rId203" o:title=""/>
          </v:shape>
          <o:OLEObject Type="Embed" ProgID="Equation.DSMT4" ShapeID="_x0000_i1122" DrawAspect="Content" ObjectID="_1704265351" r:id="rId20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1243CC2F">
          <v:shape id="_x0000_i1123" type="#_x0000_t75" style="width:36.65pt;height:16.35pt" o:ole="">
            <v:imagedata r:id="rId205" o:title=""/>
          </v:shape>
          <o:OLEObject Type="Embed" ProgID="Equation.DSMT4" ShapeID="_x0000_i1123" DrawAspect="Content" ObjectID="_1704265352" r:id="rId20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DFCE3EA">
          <v:shape id="_x0000_i1124" type="#_x0000_t75" style="width:26.35pt;height:13.65pt" o:ole="">
            <v:imagedata r:id="rId207" o:title=""/>
          </v:shape>
          <o:OLEObject Type="Embed" ProgID="Equation.DSMT4" ShapeID="_x0000_i1124" DrawAspect="Content" ObjectID="_1704265353" r:id="rId20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9C074BA">
          <v:shape id="_x0000_i1125" type="#_x0000_t75" style="width:18pt;height:13.65pt" o:ole="">
            <v:imagedata r:id="rId209" o:title=""/>
          </v:shape>
          <o:OLEObject Type="Embed" ProgID="Equation.DSMT4" ShapeID="_x0000_i1125" DrawAspect="Content" ObjectID="_1704265354" r:id="rId21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41A4F6BE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9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Vật sáng </w:t>
      </w:r>
      <w:r w:rsidR="00F8670B" w:rsidRPr="00E801B8">
        <w:rPr>
          <w:position w:val="-4"/>
        </w:rPr>
        <w:object w:dxaOrig="400" w:dyaOrig="260" w14:anchorId="674AF2E9">
          <v:shape id="_x0000_i1126" type="#_x0000_t75" style="width:20.35pt;height:13.35pt" o:ole="">
            <v:imagedata r:id="rId211" o:title=""/>
          </v:shape>
          <o:OLEObject Type="Embed" ProgID="Equation.DSMT4" ShapeID="_x0000_i1126" DrawAspect="Content" ObjectID="_1704265355" r:id="rId21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ặt vuông góc với trục chính của một thấu kính hội tụ có độ tụ </w:t>
      </w:r>
      <w:r w:rsidR="00F8670B" w:rsidRPr="00E801B8">
        <w:rPr>
          <w:position w:val="-10"/>
        </w:rPr>
        <w:object w:dxaOrig="420" w:dyaOrig="320" w14:anchorId="4155D1DA">
          <v:shape id="_x0000_i1127" type="#_x0000_t75" style="width:21pt;height:16.35pt" o:ole="">
            <v:imagedata r:id="rId213" o:title=""/>
          </v:shape>
          <o:OLEObject Type="Embed" ProgID="Equation.DSMT4" ShapeID="_x0000_i1127" DrawAspect="Content" ObjectID="_1704265356" r:id="rId21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cách thấu kính một đoạn </w:t>
      </w:r>
      <w:r w:rsidR="00F8670B" w:rsidRPr="00E801B8">
        <w:rPr>
          <w:position w:val="-6"/>
        </w:rPr>
        <w:object w:dxaOrig="620" w:dyaOrig="279" w14:anchorId="14605FAE">
          <v:shape id="_x0000_i1128" type="#_x0000_t75" style="width:31.35pt;height:13.65pt" o:ole="">
            <v:imagedata r:id="rId215" o:title=""/>
          </v:shape>
          <o:OLEObject Type="Embed" ProgID="Equation.DSMT4" ShapeID="_x0000_i1128" DrawAspect="Content" ObjectID="_1704265357" r:id="rId21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Ảnh </w:t>
      </w:r>
      <w:r w:rsidR="00F8670B" w:rsidRPr="00E801B8">
        <w:rPr>
          <w:position w:val="-4"/>
        </w:rPr>
        <w:object w:dxaOrig="560" w:dyaOrig="260" w14:anchorId="504354A0">
          <v:shape id="_x0000_i1129" type="#_x0000_t75" style="width:28.65pt;height:13.35pt" o:ole="">
            <v:imagedata r:id="rId217" o:title=""/>
          </v:shape>
          <o:OLEObject Type="Embed" ProgID="Equation.DSMT4" ShapeID="_x0000_i1129" DrawAspect="Content" ObjectID="_1704265358" r:id="rId218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của </w:t>
      </w:r>
      <w:r w:rsidR="00F8670B" w:rsidRPr="00E801B8">
        <w:rPr>
          <w:position w:val="-4"/>
        </w:rPr>
        <w:object w:dxaOrig="400" w:dyaOrig="260" w14:anchorId="421263BA">
          <v:shape id="_x0000_i1130" type="#_x0000_t75" style="width:20.35pt;height:13.35pt" o:ole="">
            <v:imagedata r:id="rId219" o:title=""/>
          </v:shape>
          <o:OLEObject Type="Embed" ProgID="Equation.DSMT4" ShapeID="_x0000_i1130" DrawAspect="Content" ObjectID="_1704265359" r:id="rId220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qua thấu kính là</w:t>
      </w:r>
    </w:p>
    <w:p w14:paraId="769A4152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 xml:space="preserve">ảnh ảo, cách thấu kính một đoạn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5688BC19">
          <v:shape id="_x0000_i1131" type="#_x0000_t75" style="width:31.35pt;height:13.65pt" o:ole="">
            <v:imagedata r:id="rId221" o:title=""/>
          </v:shape>
          <o:OLEObject Type="Embed" ProgID="Equation.DSMT4" ShapeID="_x0000_i1131" DrawAspect="Content" ObjectID="_1704265360" r:id="rId222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 xml:space="preserve">ảnh thật, cách thấu kính một đoạn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56A4E9A4">
          <v:shape id="_x0000_i1132" type="#_x0000_t75" style="width:31.35pt;height:13.65pt" o:ole="">
            <v:imagedata r:id="rId223" o:title=""/>
          </v:shape>
          <o:OLEObject Type="Embed" ProgID="Equation.DSMT4" ShapeID="_x0000_i1132" DrawAspect="Content" ObjectID="_1704265361" r:id="rId22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78D2161B" w14:textId="709A9D87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 xml:space="preserve">ảnh thật, cách thấu kính một đoạn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FA41B43">
          <v:shape id="_x0000_i1133" type="#_x0000_t75" style="width:40.65pt;height:16.35pt" o:ole="">
            <v:imagedata r:id="rId225" o:title=""/>
          </v:shape>
          <o:OLEObject Type="Embed" ProgID="Equation.DSMT4" ShapeID="_x0000_i1133" DrawAspect="Content" ObjectID="_1704265362" r:id="rId22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 xml:space="preserve">ảnh ảo, cách thấu kính một đoạn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25B69549">
          <v:shape id="_x0000_i1134" type="#_x0000_t75" style="width:40.65pt;height:16.35pt" o:ole="">
            <v:imagedata r:id="rId227" o:title=""/>
          </v:shape>
          <o:OLEObject Type="Embed" ProgID="Equation.DSMT4" ShapeID="_x0000_i1134" DrawAspect="Content" ObjectID="_1704265363" r:id="rId22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329D83AE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0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Trên mặt chất lỏng có sóng ổn định được tạo ra bởi một nguồn dao động với tần số </w:t>
      </w:r>
      <w:r w:rsidR="00F8670B" w:rsidRPr="00E801B8">
        <w:rPr>
          <w:position w:val="-6"/>
        </w:rPr>
        <w:object w:dxaOrig="720" w:dyaOrig="279" w14:anchorId="6889D0FB">
          <v:shape id="_x0000_i1135" type="#_x0000_t75" style="width:36pt;height:13.65pt" o:ole="">
            <v:imagedata r:id="rId229" o:title=""/>
          </v:shape>
          <o:OLEObject Type="Embed" ProgID="Equation.DSMT4" ShapeID="_x0000_i1135" DrawAspect="Content" ObjectID="_1704265364" r:id="rId230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Xét về một phía so với nguồn, khoảng cách giữa 5 đỉnh sóng liên tiếp trên một phương truyền sóng là </w:t>
      </w:r>
      <w:r w:rsidR="00F8670B" w:rsidRPr="00E801B8">
        <w:rPr>
          <w:position w:val="-10"/>
        </w:rPr>
        <w:object w:dxaOrig="600" w:dyaOrig="320" w14:anchorId="0A23279F">
          <v:shape id="_x0000_i1136" type="#_x0000_t75" style="width:30pt;height:16.35pt" o:ole="">
            <v:imagedata r:id="rId231" o:title=""/>
          </v:shape>
          <o:OLEObject Type="Embed" ProgID="Equation.DSMT4" ShapeID="_x0000_i1136" DrawAspect="Content" ObjectID="_1704265365" r:id="rId23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Sóng lan truyền với tốc độ là</w:t>
      </w:r>
    </w:p>
    <w:p w14:paraId="57AE2F8E" w14:textId="16C8DB9B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01B3AA99">
          <v:shape id="_x0000_i1137" type="#_x0000_t75" style="width:39pt;height:13.65pt" o:ole="">
            <v:imagedata r:id="rId233" o:title=""/>
          </v:shape>
          <o:OLEObject Type="Embed" ProgID="Equation.DSMT4" ShapeID="_x0000_i1137" DrawAspect="Content" ObjectID="_1704265366" r:id="rId23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4A46D05">
          <v:shape id="_x0000_i1138" type="#_x0000_t75" style="width:36.65pt;height:13.65pt" o:ole="">
            <v:imagedata r:id="rId235" o:title=""/>
          </v:shape>
          <o:OLEObject Type="Embed" ProgID="Equation.DSMT4" ShapeID="_x0000_i1138" DrawAspect="Content" ObjectID="_1704265367" r:id="rId23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12F756ED">
          <v:shape id="_x0000_i1139" type="#_x0000_t75" style="width:38.35pt;height:13.65pt" o:ole="">
            <v:imagedata r:id="rId237" o:title=""/>
          </v:shape>
          <o:OLEObject Type="Embed" ProgID="Equation.DSMT4" ShapeID="_x0000_i1139" DrawAspect="Content" ObjectID="_1704265368" r:id="rId23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35CE811D">
          <v:shape id="_x0000_i1140" type="#_x0000_t75" style="width:39pt;height:13.65pt" o:ole="">
            <v:imagedata r:id="rId239" o:title=""/>
          </v:shape>
          <o:OLEObject Type="Embed" ProgID="Equation.DSMT4" ShapeID="_x0000_i1140" DrawAspect="Content" ObjectID="_1704265369" r:id="rId240"/>
        </w:object>
      </w:r>
    </w:p>
    <w:p w14:paraId="00E0F9A3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1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vật dao động điều hòa với phương trình </w:t>
      </w:r>
      <w:r w:rsidR="00F8670B" w:rsidRPr="00E801B8">
        <w:rPr>
          <w:position w:val="-28"/>
        </w:rPr>
        <w:object w:dxaOrig="2439" w:dyaOrig="680" w14:anchorId="4E3C0628">
          <v:shape id="_x0000_i1141" type="#_x0000_t75" style="width:122.35pt;height:33.65pt" o:ole="">
            <v:imagedata r:id="rId241" o:title=""/>
          </v:shape>
          <o:OLEObject Type="Embed" ProgID="Equation.DSMT4" ShapeID="_x0000_i1141" DrawAspect="Content" ObjectID="_1704265370" r:id="rId24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o bằng s. Số dao động toàn phần vật thực hiện được trong một phút là</w:t>
      </w:r>
    </w:p>
    <w:p w14:paraId="0C9C4035" w14:textId="5FD170CB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120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30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60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15.</w:t>
      </w:r>
    </w:p>
    <w:p w14:paraId="078973BF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2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con lắc lò xo có tần số dao động riêng là </w:t>
      </w:r>
      <w:r w:rsidR="00F8670B" w:rsidRPr="00E801B8">
        <w:rPr>
          <w:position w:val="-6"/>
        </w:rPr>
        <w:object w:dxaOrig="499" w:dyaOrig="279" w14:anchorId="6FC51774">
          <v:shape id="_x0000_i1142" type="#_x0000_t75" style="width:24.65pt;height:13.65pt" o:ole="">
            <v:imagedata r:id="rId243" o:title=""/>
          </v:shape>
          <o:OLEObject Type="Embed" ProgID="Equation.DSMT4" ShapeID="_x0000_i1142" DrawAspect="Content" ObjectID="_1704265371" r:id="rId24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Tác dụng lên vật một ngoại lực cưỡng bức </w:t>
      </w:r>
      <w:r w:rsidR="00F8670B" w:rsidRPr="00E801B8">
        <w:rPr>
          <w:position w:val="-12"/>
        </w:rPr>
        <w:object w:dxaOrig="1719" w:dyaOrig="360" w14:anchorId="77219EB2">
          <v:shape id="_x0000_i1143" type="#_x0000_t75" style="width:85.65pt;height:18pt" o:ole="">
            <v:imagedata r:id="rId245" o:title=""/>
          </v:shape>
          <o:OLEObject Type="Embed" ProgID="Equation.DSMT4" ShapeID="_x0000_i1143" DrawAspect="Content" ObjectID="_1704265372" r:id="rId24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thì con lắc dao động cưỡng bức với biên độ là </w:t>
      </w:r>
      <w:r w:rsidR="00F8670B" w:rsidRPr="00E801B8">
        <w:rPr>
          <w:position w:val="-12"/>
        </w:rPr>
        <w:object w:dxaOrig="300" w:dyaOrig="360" w14:anchorId="5FD1FFAF">
          <v:shape id="_x0000_i1144" type="#_x0000_t75" style="width:15pt;height:18pt" o:ole="">
            <v:imagedata r:id="rId247" o:title=""/>
          </v:shape>
          <o:OLEObject Type="Embed" ProgID="Equation.DSMT4" ShapeID="_x0000_i1144" DrawAspect="Content" ObjectID="_1704265373" r:id="rId248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Tác dụng lên vật ngoại lực cưỡng bức </w:t>
      </w:r>
      <w:r w:rsidR="00F8670B" w:rsidRPr="00E801B8">
        <w:rPr>
          <w:position w:val="-12"/>
        </w:rPr>
        <w:object w:dxaOrig="1840" w:dyaOrig="360" w14:anchorId="164AC181">
          <v:shape id="_x0000_i1145" type="#_x0000_t75" style="width:92.35pt;height:18pt" o:ole="">
            <v:imagedata r:id="rId249" o:title=""/>
          </v:shape>
          <o:OLEObject Type="Embed" ProgID="Equation.DSMT4" ShapeID="_x0000_i1145" DrawAspect="Content" ObjectID="_1704265374" r:id="rId250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thì con lắc dao động cưỡng bức với biên độ là </w:t>
      </w:r>
      <w:r w:rsidR="00F8670B" w:rsidRPr="00E801B8">
        <w:rPr>
          <w:position w:val="-12"/>
        </w:rPr>
        <w:object w:dxaOrig="340" w:dyaOrig="360" w14:anchorId="4CEE3F0A">
          <v:shape id="_x0000_i1146" type="#_x0000_t75" style="width:17.35pt;height:18pt" o:ole="">
            <v:imagedata r:id="rId251" o:title=""/>
          </v:shape>
          <o:OLEObject Type="Embed" ProgID="Equation.DSMT4" ShapeID="_x0000_i1146" DrawAspect="Content" ObjectID="_1704265375" r:id="rId25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Nhận định nào sau đây đúng?</w:t>
      </w:r>
    </w:p>
    <w:p w14:paraId="052DBD41" w14:textId="51D5862E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6AF53FEB">
          <v:shape id="_x0000_i1147" type="#_x0000_t75" style="width:38.35pt;height:18pt" o:ole="">
            <v:imagedata r:id="rId253" o:title=""/>
          </v:shape>
          <o:OLEObject Type="Embed" ProgID="Equation.DSMT4" ShapeID="_x0000_i1147" DrawAspect="Content" ObjectID="_1704265376" r:id="rId25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2"/>
          <w:sz w:val="24"/>
          <w:szCs w:val="24"/>
        </w:rPr>
        <w:object w:dxaOrig="1700" w:dyaOrig="360" w14:anchorId="5DA1F9AE">
          <v:shape id="_x0000_i1148" type="#_x0000_t75" style="width:85.65pt;height:18pt" o:ole="">
            <v:imagedata r:id="rId255" o:title=""/>
          </v:shape>
          <o:OLEObject Type="Embed" ProgID="Equation.DSMT4" ShapeID="_x0000_i1148" DrawAspect="Content" ObjectID="_1704265377" r:id="rId25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29F463DA">
          <v:shape id="_x0000_i1149" type="#_x0000_t75" style="width:38.35pt;height:18pt" o:ole="">
            <v:imagedata r:id="rId257" o:title=""/>
          </v:shape>
          <o:OLEObject Type="Embed" ProgID="Equation.DSMT4" ShapeID="_x0000_i1149" DrawAspect="Content" ObjectID="_1704265378" r:id="rId25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2"/>
          <w:sz w:val="24"/>
          <w:szCs w:val="24"/>
        </w:rPr>
        <w:object w:dxaOrig="1480" w:dyaOrig="360" w14:anchorId="1FA75B4B">
          <v:shape id="_x0000_i1150" type="#_x0000_t75" style="width:74.35pt;height:18pt" o:ole="">
            <v:imagedata r:id="rId259" o:title=""/>
          </v:shape>
          <o:OLEObject Type="Embed" ProgID="Equation.DSMT4" ShapeID="_x0000_i1150" DrawAspect="Content" ObjectID="_1704265379" r:id="rId26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5031624C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3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Tại O có một nguồn âm điểm phát sóng âm đắng hướng trong môi trường không hấp thụ âm. Công suất của nguồn âm không đổi. Mức cường độ âm tại </w:t>
      </w:r>
      <w:r w:rsidR="00F8670B" w:rsidRPr="00E801B8">
        <w:rPr>
          <w:position w:val="-4"/>
        </w:rPr>
        <w:object w:dxaOrig="260" w:dyaOrig="260" w14:anchorId="72660F74">
          <v:shape id="_x0000_i1151" type="#_x0000_t75" style="width:13.35pt;height:13.35pt" o:ole="">
            <v:imagedata r:id="rId261" o:title=""/>
          </v:shape>
          <o:OLEObject Type="Embed" ProgID="Equation.DSMT4" ShapeID="_x0000_i1151" DrawAspect="Content" ObjectID="_1704265380" r:id="rId26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là </w:t>
      </w:r>
      <w:r w:rsidR="00F8670B" w:rsidRPr="00E801B8">
        <w:rPr>
          <w:position w:val="-6"/>
        </w:rPr>
        <w:object w:dxaOrig="999" w:dyaOrig="279" w14:anchorId="506BD2B8">
          <v:shape id="_x0000_i1152" type="#_x0000_t75" style="width:50.35pt;height:13.65pt" o:ole="">
            <v:imagedata r:id="rId263" o:title=""/>
          </v:shape>
          <o:OLEObject Type="Embed" ProgID="Equation.DSMT4" ShapeID="_x0000_i1152" DrawAspect="Content" ObjectID="_1704265381" r:id="rId26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Mức cường độ âm tại trung điểm của đoạn </w:t>
      </w:r>
      <w:r w:rsidR="00F8670B" w:rsidRPr="00E801B8">
        <w:rPr>
          <w:position w:val="-6"/>
        </w:rPr>
        <w:object w:dxaOrig="420" w:dyaOrig="279" w14:anchorId="537FC72B">
          <v:shape id="_x0000_i1153" type="#_x0000_t75" style="width:21pt;height:13.65pt" o:ole="">
            <v:imagedata r:id="rId265" o:title=""/>
          </v:shape>
          <o:OLEObject Type="Embed" ProgID="Equation.DSMT4" ShapeID="_x0000_i1153" DrawAspect="Content" ObjectID="_1704265382" r:id="rId26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FCE91C3" w14:textId="3F2A2DF2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68088CCB">
          <v:shape id="_x0000_i1154" type="#_x0000_t75" style="width:31.35pt;height:13.65pt" o:ole="">
            <v:imagedata r:id="rId267" o:title=""/>
          </v:shape>
          <o:OLEObject Type="Embed" ProgID="Equation.DSMT4" ShapeID="_x0000_i1154" DrawAspect="Content" ObjectID="_1704265383" r:id="rId26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2B0E2F39">
          <v:shape id="_x0000_i1155" type="#_x0000_t75" style="width:31.35pt;height:13.65pt" o:ole="">
            <v:imagedata r:id="rId269" o:title=""/>
          </v:shape>
          <o:OLEObject Type="Embed" ProgID="Equation.DSMT4" ShapeID="_x0000_i1155" DrawAspect="Content" ObjectID="_1704265384" r:id="rId27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A3671A0">
          <v:shape id="_x0000_i1156" type="#_x0000_t75" style="width:30pt;height:13.65pt" o:ole="">
            <v:imagedata r:id="rId271" o:title=""/>
          </v:shape>
          <o:OLEObject Type="Embed" ProgID="Equation.DSMT4" ShapeID="_x0000_i1156" DrawAspect="Content" ObjectID="_1704265385" r:id="rId272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75B1F1BF">
          <v:shape id="_x0000_i1157" type="#_x0000_t75" style="width:28.65pt;height:13.65pt" o:ole="">
            <v:imagedata r:id="rId273" o:title=""/>
          </v:shape>
          <o:OLEObject Type="Embed" ProgID="Equation.DSMT4" ShapeID="_x0000_i1157" DrawAspect="Content" ObjectID="_1704265386" r:id="rId27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173F5B43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4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>
        <w:rPr>
          <w:noProof/>
        </w:rPr>
        <w:drawing>
          <wp:anchor distT="0" distB="0" distL="114300" distR="114300" simplePos="0" relativeHeight="251668480" behindDoc="0" locked="0" layoutInCell="1" allowOverlap="1" wp14:anchorId="0422BDD6" wp14:editId="43D963F4">
            <wp:simplePos x="0" y="0"/>
            <wp:positionH relativeFrom="margin">
              <wp:align>right</wp:align>
            </wp:positionH>
            <wp:positionV relativeFrom="paragraph">
              <wp:posOffset>12065</wp:posOffset>
            </wp:positionV>
            <wp:extent cx="1866900" cy="130365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03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Trên một sợi dây đàn hồi OB với hai đầu cố định đang có sóng dừng. Sóng truyền từ O đến </w:t>
      </w:r>
      <w:r w:rsidR="00F8670B" w:rsidRPr="00E801B8">
        <w:rPr>
          <w:position w:val="-4"/>
        </w:rPr>
        <w:object w:dxaOrig="240" w:dyaOrig="260" w14:anchorId="4694186F">
          <v:shape id="_x0000_i1158" type="#_x0000_t75" style="width:12pt;height:13.35pt" o:ole="">
            <v:imagedata r:id="rId276" o:title=""/>
          </v:shape>
          <o:OLEObject Type="Embed" ProgID="Equation.DSMT4" ShapeID="_x0000_i1158" DrawAspect="Content" ObjectID="_1704265387" r:id="rId277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sóng truyền từ </w:t>
      </w:r>
      <w:r w:rsidR="00F8670B" w:rsidRPr="00E801B8">
        <w:rPr>
          <w:position w:val="-4"/>
        </w:rPr>
        <w:object w:dxaOrig="240" w:dyaOrig="260" w14:anchorId="3A7A3177">
          <v:shape id="_x0000_i1159" type="#_x0000_t75" style="width:12pt;height:13.35pt" o:ole="">
            <v:imagedata r:id="rId278" o:title=""/>
          </v:shape>
          <o:OLEObject Type="Embed" ProgID="Equation.DSMT4" ShapeID="_x0000_i1159" DrawAspect="Content" ObjectID="_1704265388" r:id="rId279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ề O đều có biên độ là </w:t>
      </w:r>
      <w:r w:rsidR="00F8670B" w:rsidRPr="00E801B8">
        <w:rPr>
          <w:position w:val="-6"/>
        </w:rPr>
        <w:object w:dxaOrig="580" w:dyaOrig="279" w14:anchorId="7CC88595">
          <v:shape id="_x0000_i1160" type="#_x0000_t75" style="width:28.65pt;height:13.65pt" o:ole="">
            <v:imagedata r:id="rId280" o:title=""/>
          </v:shape>
          <o:OLEObject Type="Embed" ProgID="Equation.DSMT4" ShapeID="_x0000_i1160" DrawAspect="Content" ObjectID="_1704265389" r:id="rId281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Tại thời điểm </w:t>
      </w:r>
      <w:r w:rsidR="00F8670B" w:rsidRPr="00E801B8">
        <w:rPr>
          <w:position w:val="-12"/>
        </w:rPr>
        <w:object w:dxaOrig="220" w:dyaOrig="360" w14:anchorId="33B99FCA">
          <v:shape id="_x0000_i1161" type="#_x0000_t75" style="width:11.35pt;height:18pt" o:ole="">
            <v:imagedata r:id="rId282" o:title=""/>
          </v:shape>
          <o:OLEObject Type="Embed" ProgID="Equation.DSMT4" ShapeID="_x0000_i1161" DrawAspect="Content" ObjectID="_1704265390" r:id="rId283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thời điểm </w:t>
      </w:r>
      <w:r w:rsidR="00F8670B" w:rsidRPr="00E801B8">
        <w:rPr>
          <w:position w:val="-12"/>
        </w:rPr>
        <w:object w:dxaOrig="1260" w:dyaOrig="360" w14:anchorId="7333C931">
          <v:shape id="_x0000_i1162" type="#_x0000_t75" style="width:63pt;height:18pt" o:ole="">
            <v:imagedata r:id="rId284" o:title=""/>
          </v:shape>
          <o:OLEObject Type="Embed" ProgID="Equation.DSMT4" ShapeID="_x0000_i1162" DrawAspect="Content" ObjectID="_1704265391" r:id="rId285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, hình ảnh sợi dây đều có dạng như hình vẽ. Biết tần số sóng trên dây có giá trị trong khoảng từ </w:t>
      </w:r>
      <w:r w:rsidR="00F8670B" w:rsidRPr="00E801B8">
        <w:rPr>
          <w:position w:val="-10"/>
        </w:rPr>
        <w:object w:dxaOrig="820" w:dyaOrig="320" w14:anchorId="24BA6193">
          <v:shape id="_x0000_i1163" type="#_x0000_t75" style="width:40.65pt;height:16.35pt" o:ole="">
            <v:imagedata r:id="rId286" o:title=""/>
          </v:shape>
          <o:OLEObject Type="Embed" ProgID="Equation.DSMT4" ShapeID="_x0000_i1163" DrawAspect="Content" ObjectID="_1704265392" r:id="rId287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ến 2,66 Hz. Số lần sợi dây duỗi thẳng từ thời điểm </w:t>
      </w:r>
      <w:r w:rsidR="00F8670B" w:rsidRPr="00E801B8">
        <w:rPr>
          <w:position w:val="-12"/>
        </w:rPr>
        <w:object w:dxaOrig="220" w:dyaOrig="360" w14:anchorId="1D3E1926">
          <v:shape id="_x0000_i1164" type="#_x0000_t75" style="width:11.35pt;height:18pt" o:ole="">
            <v:imagedata r:id="rId288" o:title=""/>
          </v:shape>
          <o:OLEObject Type="Embed" ProgID="Equation.DSMT4" ShapeID="_x0000_i1164" DrawAspect="Content" ObjectID="_1704265393" r:id="rId289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ến thời điểm </w:t>
      </w:r>
      <w:r w:rsidR="00F8670B" w:rsidRPr="00E801B8">
        <w:rPr>
          <w:position w:val="-12"/>
        </w:rPr>
        <w:object w:dxaOrig="1300" w:dyaOrig="360" w14:anchorId="72578AFD">
          <v:shape id="_x0000_i1165" type="#_x0000_t75" style="width:65.35pt;height:18pt" o:ole="">
            <v:imagedata r:id="rId290" o:title=""/>
          </v:shape>
          <o:OLEObject Type="Embed" ProgID="Equation.DSMT4" ShapeID="_x0000_i1165" DrawAspect="Content" ObjectID="_1704265394" r:id="rId291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E250CBD" w14:textId="1194DF18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22 lần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21 là̀n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20 lân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23 lần.</w:t>
      </w:r>
    </w:p>
    <w:p w14:paraId="3E983D87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5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Trên mặt nước có hai nguồn sóng đồng bộ được đặt tại </w:t>
      </w:r>
      <w:r w:rsidR="00F8670B" w:rsidRPr="00E801B8">
        <w:rPr>
          <w:position w:val="-4"/>
        </w:rPr>
        <w:object w:dxaOrig="260" w:dyaOrig="260" w14:anchorId="237BF0FE">
          <v:shape id="_x0000_i1166" type="#_x0000_t75" style="width:13.35pt;height:13.35pt" o:ole="">
            <v:imagedata r:id="rId292" o:title=""/>
          </v:shape>
          <o:OLEObject Type="Embed" ProgID="Equation.DSMT4" ShapeID="_x0000_i1166" DrawAspect="Content" ObjectID="_1704265395" r:id="rId293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</w:t>
      </w:r>
      <w:r w:rsidR="00F8670B" w:rsidRPr="00E801B8">
        <w:rPr>
          <w:position w:val="-4"/>
        </w:rPr>
        <w:object w:dxaOrig="240" w:dyaOrig="260" w14:anchorId="64D8F519">
          <v:shape id="_x0000_i1167" type="#_x0000_t75" style="width:12pt;height:13.35pt" o:ole="">
            <v:imagedata r:id="rId294" o:title=""/>
          </v:shape>
          <o:OLEObject Type="Embed" ProgID="Equation.DSMT4" ShapeID="_x0000_i1167" DrawAspect="Content" ObjectID="_1704265396" r:id="rId295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cách nhau </w:t>
      </w:r>
      <w:r w:rsidR="00F8670B" w:rsidRPr="00E801B8">
        <w:rPr>
          <w:position w:val="-6"/>
        </w:rPr>
        <w:object w:dxaOrig="600" w:dyaOrig="279" w14:anchorId="723F9C17">
          <v:shape id="_x0000_i1168" type="#_x0000_t75" style="width:30pt;height:13.65pt" o:ole="">
            <v:imagedata r:id="rId296" o:title=""/>
          </v:shape>
          <o:OLEObject Type="Embed" ProgID="Equation.DSMT4" ShapeID="_x0000_i1168" DrawAspect="Content" ObjectID="_1704265397" r:id="rId297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Sóng tạo ra có bước sóng </w:t>
      </w:r>
      <w:r w:rsidR="00F8670B" w:rsidRPr="00E801B8">
        <w:rPr>
          <w:position w:val="-10"/>
        </w:rPr>
        <w:object w:dxaOrig="680" w:dyaOrig="320" w14:anchorId="0D5420A9">
          <v:shape id="_x0000_i1169" type="#_x0000_t75" style="width:33.65pt;height:16.35pt" o:ole="">
            <v:imagedata r:id="rId298" o:title=""/>
          </v:shape>
          <o:OLEObject Type="Embed" ProgID="Equation.DSMT4" ShapeID="_x0000_i1169" DrawAspect="Content" ObjectID="_1704265398" r:id="rId299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Gọi </w:t>
      </w:r>
      <w:r w:rsidR="00F8670B" w:rsidRPr="00E801B8">
        <w:rPr>
          <w:position w:val="-6"/>
        </w:rPr>
        <w:object w:dxaOrig="240" w:dyaOrig="279" w14:anchorId="6F75A213">
          <v:shape id="_x0000_i1170" type="#_x0000_t75" style="width:12pt;height:13.65pt" o:ole="">
            <v:imagedata r:id="rId300" o:title=""/>
          </v:shape>
          <o:OLEObject Type="Embed" ProgID="Equation.DSMT4" ShapeID="_x0000_i1170" DrawAspect="Content" ObjectID="_1704265399" r:id="rId301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là một điểm trên mặt nước cách đều hai nguồn và cách trung điểm O của đoạn </w:t>
      </w:r>
      <w:r w:rsidR="00F8670B" w:rsidRPr="00E801B8">
        <w:rPr>
          <w:position w:val="-4"/>
        </w:rPr>
        <w:object w:dxaOrig="400" w:dyaOrig="260" w14:anchorId="0ED792F7">
          <v:shape id="_x0000_i1171" type="#_x0000_t75" style="width:20.35pt;height:13.35pt" o:ole="">
            <v:imagedata r:id="rId302" o:title=""/>
          </v:shape>
          <o:OLEObject Type="Embed" ProgID="Equation.DSMT4" ShapeID="_x0000_i1171" DrawAspect="Content" ObjectID="_1704265400" r:id="rId303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một khoảng </w:t>
      </w:r>
      <w:r w:rsidR="00F8670B" w:rsidRPr="00E801B8">
        <w:rPr>
          <w:position w:val="-6"/>
        </w:rPr>
        <w:object w:dxaOrig="499" w:dyaOrig="279" w14:anchorId="7F2DBC1C">
          <v:shape id="_x0000_i1172" type="#_x0000_t75" style="width:24.65pt;height:13.65pt" o:ole="">
            <v:imagedata r:id="rId304" o:title=""/>
          </v:shape>
          <o:OLEObject Type="Embed" ProgID="Equation.DSMT4" ShapeID="_x0000_i1172" DrawAspect="Content" ObjectID="_1704265401" r:id="rId305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Trên đoạn </w:t>
      </w:r>
      <w:r w:rsidR="00F8670B" w:rsidRPr="00E801B8">
        <w:rPr>
          <w:position w:val="-6"/>
        </w:rPr>
        <w:object w:dxaOrig="400" w:dyaOrig="279" w14:anchorId="189668B9">
          <v:shape id="_x0000_i1173" type="#_x0000_t75" style="width:20.35pt;height:13.65pt" o:ole="">
            <v:imagedata r:id="rId306" o:title=""/>
          </v:shape>
          <o:OLEObject Type="Embed" ProgID="Equation.DSMT4" ShapeID="_x0000_i1173" DrawAspect="Content" ObjectID="_1704265402" r:id="rId307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, số điêm dao động ngược pha với nguôn là</w:t>
      </w:r>
    </w:p>
    <w:p w14:paraId="5207A036" w14:textId="749CCE03" w:rsidR="00F8670B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sz w:val="24"/>
          <w:szCs w:val="24"/>
        </w:rPr>
        <w:t>5.</w:t>
      </w:r>
    </w:p>
    <w:p w14:paraId="6E4E46AA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lastRenderedPageBreak/>
        <w:t>Câu 36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sợi dây căng ngang đang có sóng dừng ổn định. Biên độ dao động tại bụng là </w:t>
      </w:r>
      <w:r w:rsidR="00F8670B" w:rsidRPr="00E801B8">
        <w:rPr>
          <w:position w:val="-6"/>
        </w:rPr>
        <w:object w:dxaOrig="600" w:dyaOrig="279" w14:anchorId="5D3C4012">
          <v:shape id="_x0000_i1174" type="#_x0000_t75" style="width:30pt;height:13.65pt" o:ole="">
            <v:imagedata r:id="rId308" o:title=""/>
          </v:shape>
          <o:OLEObject Type="Embed" ProgID="Equation.DSMT4" ShapeID="_x0000_i1174" DrawAspect="Content" ObjectID="_1704265403" r:id="rId309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Trên dây có ba điểm liên tiếp M, N, P dao động điều hòa cùng pha, cùng biên độ </w:t>
      </w:r>
      <w:r w:rsidR="00F8670B" w:rsidRPr="00E801B8">
        <w:rPr>
          <w:position w:val="-8"/>
        </w:rPr>
        <w:object w:dxaOrig="880" w:dyaOrig="360" w14:anchorId="6B72DB96">
          <v:shape id="_x0000_i1175" type="#_x0000_t75" style="width:43.65pt;height:18pt" o:ole="">
            <v:imagedata r:id="rId310" o:title=""/>
          </v:shape>
          <o:OLEObject Type="Embed" ProgID="Equation.DSMT4" ShapeID="_x0000_i1175" DrawAspect="Content" ObjectID="_1704265404" r:id="rId311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hiệu khoảng cách </w:t>
      </w:r>
      <w:r w:rsidR="00F8670B" w:rsidRPr="00E801B8">
        <w:rPr>
          <w:position w:val="-6"/>
        </w:rPr>
        <w:object w:dxaOrig="1760" w:dyaOrig="279" w14:anchorId="305EFCA9">
          <v:shape id="_x0000_i1176" type="#_x0000_t75" style="width:88.65pt;height:13.65pt" o:ole="">
            <v:imagedata r:id="rId312" o:title=""/>
          </v:shape>
          <o:OLEObject Type="Embed" ProgID="Equation.DSMT4" ShapeID="_x0000_i1176" DrawAspect="Content" ObjectID="_1704265405" r:id="rId313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Tốc độ truyền sóng trên dây </w:t>
      </w:r>
      <w:r w:rsidR="00F8670B" w:rsidRPr="00E801B8">
        <w:rPr>
          <w:position w:val="-6"/>
        </w:rPr>
        <w:object w:dxaOrig="1340" w:dyaOrig="279" w14:anchorId="470F99EA">
          <v:shape id="_x0000_i1177" type="#_x0000_t75" style="width:66.65pt;height:13.65pt" o:ole="">
            <v:imagedata r:id="rId314" o:title=""/>
          </v:shape>
          <o:OLEObject Type="Embed" ProgID="Equation.DSMT4" ShapeID="_x0000_i1177" DrawAspect="Content" ObjectID="_1704265406" r:id="rId315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Tần số sóng có giá trị là</w:t>
      </w:r>
    </w:p>
    <w:p w14:paraId="756EB4C1" w14:textId="717D485F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C907A87">
          <v:shape id="_x0000_i1178" type="#_x0000_t75" style="width:24.65pt;height:13.65pt" o:ole="">
            <v:imagedata r:id="rId316" o:title=""/>
          </v:shape>
          <o:OLEObject Type="Embed" ProgID="Equation.DSMT4" ShapeID="_x0000_i1178" DrawAspect="Content" ObjectID="_1704265407" r:id="rId317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0DB962B0">
          <v:shape id="_x0000_i1179" type="#_x0000_t75" style="width:24.65pt;height:13.65pt" o:ole="">
            <v:imagedata r:id="rId318" o:title=""/>
          </v:shape>
          <o:OLEObject Type="Embed" ProgID="Equation.DSMT4" ShapeID="_x0000_i1179" DrawAspect="Content" ObjectID="_1704265408" r:id="rId319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C0BC505">
          <v:shape id="_x0000_i1180" type="#_x0000_t75" style="width:30pt;height:13.65pt" o:ole="">
            <v:imagedata r:id="rId320" o:title=""/>
          </v:shape>
          <o:OLEObject Type="Embed" ProgID="Equation.DSMT4" ShapeID="_x0000_i1180" DrawAspect="Content" ObjectID="_1704265409" r:id="rId321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0A920472">
          <v:shape id="_x0000_i1181" type="#_x0000_t75" style="width:24.65pt;height:13.65pt" o:ole="">
            <v:imagedata r:id="rId322" o:title=""/>
          </v:shape>
          <o:OLEObject Type="Embed" ProgID="Equation.DSMT4" ShapeID="_x0000_i1181" DrawAspect="Content" ObjectID="_1704265410" r:id="rId323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4CFF9D38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7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vật thực hiện đồng thời hai dao động cùng phương </w:t>
      </w:r>
      <w:r w:rsidR="00F8670B" w:rsidRPr="00E801B8">
        <w:rPr>
          <w:position w:val="-28"/>
        </w:rPr>
        <w:object w:dxaOrig="2280" w:dyaOrig="680" w14:anchorId="1EC142A9">
          <v:shape id="_x0000_i1182" type="#_x0000_t75" style="width:114pt;height:33.65pt" o:ole="">
            <v:imagedata r:id="rId324" o:title=""/>
          </v:shape>
          <o:OLEObject Type="Embed" ProgID="Equation.DSMT4" ShapeID="_x0000_i1182" DrawAspect="Content" ObjectID="_1704265411" r:id="rId325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</w:t>
      </w:r>
      <w:r w:rsidR="00F8670B" w:rsidRPr="00E801B8">
        <w:rPr>
          <w:position w:val="-28"/>
        </w:rPr>
        <w:object w:dxaOrig="2320" w:dyaOrig="680" w14:anchorId="77271E8A">
          <v:shape id="_x0000_i1183" type="#_x0000_t75" style="width:116.35pt;height:33.65pt" o:ole="">
            <v:imagedata r:id="rId326" o:title=""/>
          </v:shape>
          <o:OLEObject Type="Embed" ProgID="Equation.DSMT4" ShapeID="_x0000_i1183" DrawAspect="Content" ObjectID="_1704265412" r:id="rId327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Lấy </w:t>
      </w:r>
      <w:r w:rsidR="00F8670B" w:rsidRPr="00E801B8">
        <w:rPr>
          <w:position w:val="-6"/>
        </w:rPr>
        <w:object w:dxaOrig="780" w:dyaOrig="320" w14:anchorId="32CB8979">
          <v:shape id="_x0000_i1184" type="#_x0000_t75" style="width:39pt;height:16.35pt" o:ole="">
            <v:imagedata r:id="rId328" o:title=""/>
          </v:shape>
          <o:OLEObject Type="Embed" ProgID="Equation.DSMT4" ShapeID="_x0000_i1184" DrawAspect="Content" ObjectID="_1704265413" r:id="rId329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Gia tốc của vật ở thời điểm </w:t>
      </w:r>
      <w:r w:rsidR="00F8670B" w:rsidRPr="00E801B8">
        <w:rPr>
          <w:position w:val="-10"/>
        </w:rPr>
        <w:object w:dxaOrig="960" w:dyaOrig="320" w14:anchorId="4565ABD1">
          <v:shape id="_x0000_i1185" type="#_x0000_t75" style="width:48pt;height:16.35pt" o:ole="">
            <v:imagedata r:id="rId330" o:title=""/>
          </v:shape>
          <o:OLEObject Type="Embed" ProgID="Equation.DSMT4" ShapeID="_x0000_i1185" DrawAspect="Content" ObjectID="_1704265414" r:id="rId331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8F51598" w14:textId="4BF9E629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1160" w:dyaOrig="360" w14:anchorId="687D47FE">
          <v:shape id="_x0000_i1186" type="#_x0000_t75" style="width:58.65pt;height:18pt" o:ole="">
            <v:imagedata r:id="rId332" o:title=""/>
          </v:shape>
          <o:OLEObject Type="Embed" ProgID="Equation.DSMT4" ShapeID="_x0000_i1186" DrawAspect="Content" ObjectID="_1704265415" r:id="rId333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960" w:dyaOrig="320" w14:anchorId="293FB7A9">
          <v:shape id="_x0000_i1187" type="#_x0000_t75" style="width:48pt;height:16.35pt" o:ole="">
            <v:imagedata r:id="rId334" o:title=""/>
          </v:shape>
          <o:OLEObject Type="Embed" ProgID="Equation.DSMT4" ShapeID="_x0000_i1187" DrawAspect="Content" ObjectID="_1704265416" r:id="rId335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1020" w:dyaOrig="360" w14:anchorId="0C75A6D0">
          <v:shape id="_x0000_i1188" type="#_x0000_t75" style="width:51pt;height:18pt" o:ole="">
            <v:imagedata r:id="rId336" o:title=""/>
          </v:shape>
          <o:OLEObject Type="Embed" ProgID="Equation.DSMT4" ShapeID="_x0000_i1188" DrawAspect="Content" ObjectID="_1704265417" r:id="rId33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1100" w:dyaOrig="320" w14:anchorId="188D39EE">
          <v:shape id="_x0000_i1189" type="#_x0000_t75" style="width:54.65pt;height:16.35pt" o:ole="">
            <v:imagedata r:id="rId338" o:title=""/>
          </v:shape>
          <o:OLEObject Type="Embed" ProgID="Equation.DSMT4" ShapeID="_x0000_i1189" DrawAspect="Content" ObjectID="_1704265418" r:id="rId339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6627D86D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8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>
        <w:rPr>
          <w:noProof/>
        </w:rPr>
        <w:drawing>
          <wp:anchor distT="0" distB="0" distL="114300" distR="114300" simplePos="0" relativeHeight="251669504" behindDoc="0" locked="0" layoutInCell="1" allowOverlap="1" wp14:anchorId="05DC5DBD" wp14:editId="7204C3D2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1716405" cy="152590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405" cy="1525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con lắc gồm lò xo nhẹ có độ cứng </w:t>
      </w:r>
      <w:r w:rsidR="00F8670B" w:rsidRPr="00E801B8">
        <w:rPr>
          <w:position w:val="-6"/>
        </w:rPr>
        <w:object w:dxaOrig="1340" w:dyaOrig="279" w14:anchorId="7CF4140F">
          <v:shape id="_x0000_i1190" type="#_x0000_t75" style="width:66.65pt;height:13.65pt" o:ole="">
            <v:imagedata r:id="rId341" o:title=""/>
          </v:shape>
          <o:OLEObject Type="Embed" ProgID="Equation.DSMT4" ShapeID="_x0000_i1190" DrawAspect="Content" ObjectID="_1704265419" r:id="rId34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vật nhỏ có khối lượng </w:t>
      </w:r>
      <w:r w:rsidR="00F8670B" w:rsidRPr="00E801B8">
        <w:rPr>
          <w:position w:val="-10"/>
        </w:rPr>
        <w:object w:dxaOrig="999" w:dyaOrig="320" w14:anchorId="3AB270EC">
          <v:shape id="_x0000_i1191" type="#_x0000_t75" style="width:50.35pt;height:16.35pt" o:ole="">
            <v:imagedata r:id="rId343" o:title=""/>
          </v:shape>
          <o:OLEObject Type="Embed" ProgID="Equation.DSMT4" ShapeID="_x0000_i1191" DrawAspect="Content" ObjectID="_1704265420" r:id="rId34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Con lắc được treo vào một điểm cố định tại nơi có gia tốc rơi tự do </w:t>
      </w:r>
      <w:r w:rsidR="00F8670B" w:rsidRPr="00E801B8">
        <w:rPr>
          <w:position w:val="-10"/>
        </w:rPr>
        <w:object w:dxaOrig="1700" w:dyaOrig="360" w14:anchorId="6AA2CFBE">
          <v:shape id="_x0000_i1192" type="#_x0000_t75" style="width:85.65pt;height:18pt" o:ole="">
            <v:imagedata r:id="rId345" o:title=""/>
          </v:shape>
          <o:OLEObject Type="Embed" ProgID="Equation.DSMT4" ShapeID="_x0000_i1192" DrawAspect="Content" ObjectID="_1704265421" r:id="rId34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Ở thời điểm </w:t>
      </w:r>
      <w:r w:rsidR="00F8670B" w:rsidRPr="00E801B8">
        <w:rPr>
          <w:position w:val="-6"/>
        </w:rPr>
        <w:object w:dxaOrig="520" w:dyaOrig="279" w14:anchorId="0308AD34">
          <v:shape id="_x0000_i1193" type="#_x0000_t75" style="width:26.35pt;height:13.65pt" o:ole="">
            <v:imagedata r:id="rId347" o:title=""/>
          </v:shape>
          <o:OLEObject Type="Embed" ProgID="Equation.DSMT4" ShapeID="_x0000_i1193" DrawAspect="Content" ObjectID="_1704265422" r:id="rId348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ật đang ở vị trí cân bằng thì chịu tác dụng một lực </w:t>
      </w:r>
      <w:r w:rsidR="00F8670B" w:rsidRPr="00E801B8">
        <w:rPr>
          <w:position w:val="-4"/>
        </w:rPr>
        <w:object w:dxaOrig="200" w:dyaOrig="320" w14:anchorId="7EE95D0F">
          <v:shape id="_x0000_i1194" type="#_x0000_t75" style="width:9.65pt;height:16.35pt" o:ole="">
            <v:imagedata r:id="rId349" o:title=""/>
          </v:shape>
          <o:OLEObject Type="Embed" ProgID="Equation.DSMT4" ShapeID="_x0000_i1194" DrawAspect="Content" ObjectID="_1704265423" r:id="rId350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hướng thẳng đứng xuống dưới. Cường độ lực </w:t>
      </w:r>
      <w:r w:rsidR="00F8670B" w:rsidRPr="00E801B8">
        <w:rPr>
          <w:position w:val="-4"/>
        </w:rPr>
        <w:object w:dxaOrig="200" w:dyaOrig="260" w14:anchorId="59A3F8FE">
          <v:shape id="_x0000_i1195" type="#_x0000_t75" style="width:9.65pt;height:13.35pt" o:ole="">
            <v:imagedata r:id="rId351" o:title=""/>
          </v:shape>
          <o:OLEObject Type="Embed" ProgID="Equation.DSMT4" ShapeID="_x0000_i1195" DrawAspect="Content" ObjectID="_1704265424" r:id="rId35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biến thiên theo thời gian </w:t>
      </w:r>
      <w:r w:rsidR="00F8670B" w:rsidRPr="00E801B8">
        <w:rPr>
          <w:position w:val="-6"/>
        </w:rPr>
        <w:object w:dxaOrig="160" w:dyaOrig="260" w14:anchorId="02941273">
          <v:shape id="_x0000_i1196" type="#_x0000_t75" style="width:8.35pt;height:13.35pt" o:ole="">
            <v:imagedata r:id="rId353" o:title=""/>
          </v:shape>
          <o:OLEObject Type="Embed" ProgID="Equation.DSMT4" ShapeID="_x0000_i1196" DrawAspect="Content" ObjectID="_1704265425" r:id="rId35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ược biểu diễn như hình bên. Biết điểm treo chỉ chịu được lực kéo tối đa có độ lớn </w:t>
      </w:r>
      <w:r w:rsidR="00F8670B" w:rsidRPr="00E801B8">
        <w:rPr>
          <w:position w:val="-6"/>
        </w:rPr>
        <w:object w:dxaOrig="520" w:dyaOrig="279" w14:anchorId="05948805">
          <v:shape id="_x0000_i1197" type="#_x0000_t75" style="width:26.35pt;height:13.65pt" o:ole="">
            <v:imagedata r:id="rId355" o:title=""/>
          </v:shape>
          <o:OLEObject Type="Embed" ProgID="Equation.DSMT4" ShapeID="_x0000_i1197" DrawAspect="Content" ObjectID="_1704265426" r:id="rId35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. Thời điểm lò xo bắt đầu ròi khỏi điểm treo là</w:t>
      </w:r>
    </w:p>
    <w:p w14:paraId="46649925" w14:textId="053F3D85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E32CAD0">
          <v:shape id="_x0000_i1198" type="#_x0000_t75" style="width:26.35pt;height:16.35pt" o:ole="">
            <v:imagedata r:id="rId357" o:title=""/>
          </v:shape>
          <o:OLEObject Type="Embed" ProgID="Equation.DSMT4" ShapeID="_x0000_i1198" DrawAspect="Content" ObjectID="_1704265427" r:id="rId35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6D9B515C">
          <v:shape id="_x0000_i1199" type="#_x0000_t75" style="width:23.35pt;height:16.35pt" o:ole="">
            <v:imagedata r:id="rId359" o:title=""/>
          </v:shape>
          <o:OLEObject Type="Embed" ProgID="Equation.DSMT4" ShapeID="_x0000_i1199" DrawAspect="Content" ObjectID="_1704265428" r:id="rId36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A8D3622">
          <v:shape id="_x0000_i1200" type="#_x0000_t75" style="width:24pt;height:16.35pt" o:ole="">
            <v:imagedata r:id="rId361" o:title=""/>
          </v:shape>
          <o:OLEObject Type="Embed" ProgID="Equation.DSMT4" ShapeID="_x0000_i1200" DrawAspect="Content" ObjectID="_1704265429" r:id="rId362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1662BAC1">
          <v:shape id="_x0000_i1201" type="#_x0000_t75" style="width:23.35pt;height:16.35pt" o:ole="">
            <v:imagedata r:id="rId363" o:title=""/>
          </v:shape>
          <o:OLEObject Type="Embed" ProgID="Equation.DSMT4" ShapeID="_x0000_i1201" DrawAspect="Content" ObjectID="_1704265430" r:id="rId364"/>
        </w:object>
      </w:r>
    </w:p>
    <w:p w14:paraId="164EED5D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9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con lắc đơn dao động với phương trình </w:t>
      </w:r>
      <w:r w:rsidR="00F8670B" w:rsidRPr="00E801B8">
        <w:rPr>
          <w:position w:val="-28"/>
        </w:rPr>
        <w:object w:dxaOrig="2740" w:dyaOrig="680" w14:anchorId="64A33017">
          <v:shape id="_x0000_i1202" type="#_x0000_t75" style="width:137.35pt;height:33.65pt" o:ole="">
            <v:imagedata r:id="rId365" o:title=""/>
          </v:shape>
          <o:OLEObject Type="Embed" ProgID="Equation.DSMT4" ShapeID="_x0000_i1202" DrawAspect="Content" ObjectID="_1704265431" r:id="rId36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o bằng s tại nơi có gia tốc roi tự do </w:t>
      </w:r>
      <w:r w:rsidR="00F8670B" w:rsidRPr="00E801B8">
        <w:rPr>
          <w:position w:val="-10"/>
        </w:rPr>
        <w:object w:dxaOrig="1219" w:dyaOrig="360" w14:anchorId="6378C21D">
          <v:shape id="_x0000_i1203" type="#_x0000_t75" style="width:60.65pt;height:18pt" o:ole="">
            <v:imagedata r:id="rId367" o:title=""/>
          </v:shape>
          <o:OLEObject Type="Embed" ProgID="Equation.DSMT4" ShapeID="_x0000_i1203" DrawAspect="Content" ObjectID="_1704265432" r:id="rId368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. Trong thời gian </w:t>
      </w:r>
      <w:r w:rsidR="00F8670B" w:rsidRPr="00E801B8">
        <w:rPr>
          <w:position w:val="-10"/>
        </w:rPr>
        <w:object w:dxaOrig="480" w:dyaOrig="320" w14:anchorId="2ABBB19F">
          <v:shape id="_x0000_i1204" type="#_x0000_t75" style="width:24pt;height:16.35pt" o:ole="">
            <v:imagedata r:id="rId369" o:title=""/>
          </v:shape>
          <o:OLEObject Type="Embed" ProgID="Equation.DSMT4" ShapeID="_x0000_i1204" DrawAspect="Content" ObjectID="_1704265433" r:id="rId370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ầu tiên kể từ </w:t>
      </w:r>
      <w:r w:rsidR="00F8670B" w:rsidRPr="00E801B8">
        <w:rPr>
          <w:position w:val="-6"/>
        </w:rPr>
        <w:object w:dxaOrig="520" w:dyaOrig="279" w14:anchorId="7D99E77E">
          <v:shape id="_x0000_i1205" type="#_x0000_t75" style="width:26.35pt;height:13.65pt" o:ole="">
            <v:imagedata r:id="rId371" o:title=""/>
          </v:shape>
          <o:OLEObject Type="Embed" ProgID="Equation.DSMT4" ShapeID="_x0000_i1205" DrawAspect="Content" ObjectID="_1704265434" r:id="rId37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>, vật nhỏ của con lắc đơn đi được quãng đường là</w:t>
      </w:r>
    </w:p>
    <w:p w14:paraId="5D08CA14" w14:textId="21A6C7E2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1452B899">
          <v:shape id="_x0000_i1206" type="#_x0000_t75" style="width:42pt;height:16.35pt" o:ole="">
            <v:imagedata r:id="rId373" o:title=""/>
          </v:shape>
          <o:OLEObject Type="Embed" ProgID="Equation.DSMT4" ShapeID="_x0000_i1206" DrawAspect="Content" ObjectID="_1704265435" r:id="rId37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448087BE">
          <v:shape id="_x0000_i1207" type="#_x0000_t75" style="width:38.35pt;height:16.35pt" o:ole="">
            <v:imagedata r:id="rId375" o:title=""/>
          </v:shape>
          <o:OLEObject Type="Embed" ProgID="Equation.DSMT4" ShapeID="_x0000_i1207" DrawAspect="Content" ObjectID="_1704265436" r:id="rId376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1E46CC7">
          <v:shape id="_x0000_i1208" type="#_x0000_t75" style="width:39.65pt;height:16.35pt" o:ole="">
            <v:imagedata r:id="rId377" o:title=""/>
          </v:shape>
          <o:OLEObject Type="Embed" ProgID="Equation.DSMT4" ShapeID="_x0000_i1208" DrawAspect="Content" ObjectID="_1704265437" r:id="rId37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32DBF3A">
          <v:shape id="_x0000_i1209" type="#_x0000_t75" style="width:39.65pt;height:16.35pt" o:ole="">
            <v:imagedata r:id="rId379" o:title=""/>
          </v:shape>
          <o:OLEObject Type="Embed" ProgID="Equation.DSMT4" ShapeID="_x0000_i1209" DrawAspect="Content" ObjectID="_1704265438" r:id="rId38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06A1A897" w14:textId="77777777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40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Một điện trở </w:t>
      </w:r>
      <w:r w:rsidR="00F8670B" w:rsidRPr="00E801B8">
        <w:rPr>
          <w:position w:val="-6"/>
        </w:rPr>
        <w:object w:dxaOrig="780" w:dyaOrig="279" w14:anchorId="0D0DB8A4">
          <v:shape id="_x0000_i1210" type="#_x0000_t75" style="width:39pt;height:13.65pt" o:ole="">
            <v:imagedata r:id="rId381" o:title=""/>
          </v:shape>
          <o:OLEObject Type="Embed" ProgID="Equation.DSMT4" ShapeID="_x0000_i1210" DrawAspect="Content" ObjectID="_1704265439" r:id="rId382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được mắc nối tiếp với một nguồn có suất điện động </w:t>
      </w:r>
      <w:r w:rsidR="00F8670B" w:rsidRPr="00E801B8">
        <w:rPr>
          <w:position w:val="-6"/>
        </w:rPr>
        <w:object w:dxaOrig="900" w:dyaOrig="279" w14:anchorId="62711145">
          <v:shape id="_x0000_i1211" type="#_x0000_t75" style="width:45pt;height:13.65pt" o:ole="">
            <v:imagedata r:id="rId383" o:title=""/>
          </v:shape>
          <o:OLEObject Type="Embed" ProgID="Equation.DSMT4" ShapeID="_x0000_i1211" DrawAspect="Content" ObjectID="_1704265440" r:id="rId384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và điện trở trong </w:t>
      </w:r>
      <w:r w:rsidR="00F8670B" w:rsidRPr="00E801B8">
        <w:rPr>
          <w:position w:val="-4"/>
        </w:rPr>
        <w:object w:dxaOrig="680" w:dyaOrig="260" w14:anchorId="26B05C8D">
          <v:shape id="_x0000_i1212" type="#_x0000_t75" style="width:33.65pt;height:13.35pt" o:ole="">
            <v:imagedata r:id="rId385" o:title=""/>
          </v:shape>
          <o:OLEObject Type="Embed" ProgID="Equation.DSMT4" ShapeID="_x0000_i1212" DrawAspect="Content" ObjectID="_1704265441" r:id="rId386"/>
        </w:object>
      </w:r>
      <w:r w:rsidR="00F8670B" w:rsidRPr="009B76B3">
        <w:rPr>
          <w:rFonts w:ascii="Times New Roman" w:hAnsi="Times New Roman" w:cs="Times New Roman"/>
          <w:sz w:val="24"/>
          <w:szCs w:val="24"/>
        </w:rPr>
        <w:t xml:space="preserve"> tạo thành mạch điện kín. Hiệu điện thế giữa hai cực của nguồn là</w:t>
      </w:r>
    </w:p>
    <w:p w14:paraId="085674E4" w14:textId="6CF4CE77" w:rsidR="00F8670B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6DB4545">
          <v:shape id="_x0000_i1213" type="#_x0000_t75" style="width:20.35pt;height:13.65pt" o:ole="">
            <v:imagedata r:id="rId387" o:title=""/>
          </v:shape>
          <o:OLEObject Type="Embed" ProgID="Equation.DSMT4" ShapeID="_x0000_i1213" DrawAspect="Content" ObjectID="_1704265442" r:id="rId388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4FD3CD0">
          <v:shape id="_x0000_i1214" type="#_x0000_t75" style="width:26.35pt;height:13.65pt" o:ole="">
            <v:imagedata r:id="rId389" o:title=""/>
          </v:shape>
          <o:OLEObject Type="Embed" ProgID="Equation.DSMT4" ShapeID="_x0000_i1214" DrawAspect="Content" ObjectID="_1704265443" r:id="rId390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7212BBBF">
          <v:shape id="_x0000_i1215" type="#_x0000_t75" style="width:24.65pt;height:13.65pt" o:ole="">
            <v:imagedata r:id="rId391" o:title=""/>
          </v:shape>
          <o:OLEObject Type="Embed" ProgID="Equation.DSMT4" ShapeID="_x0000_i1215" DrawAspect="Content" ObjectID="_1704265444" r:id="rId392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D4D5D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8670B" w:rsidRPr="00E801B8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3B97377">
          <v:shape id="_x0000_i1216" type="#_x0000_t75" style="width:24.65pt;height:13.65pt" o:ole="">
            <v:imagedata r:id="rId393" o:title=""/>
          </v:shape>
          <o:OLEObject Type="Embed" ProgID="Equation.DSMT4" ShapeID="_x0000_i1216" DrawAspect="Content" ObjectID="_1704265445" r:id="rId394"/>
        </w:object>
      </w:r>
      <w:r w:rsidR="00F8670B" w:rsidRPr="00E801B8">
        <w:rPr>
          <w:rFonts w:ascii="Times New Roman" w:hAnsi="Times New Roman" w:cs="Times New Roman"/>
          <w:sz w:val="24"/>
          <w:szCs w:val="24"/>
        </w:rPr>
        <w:t>.</w:t>
      </w:r>
    </w:p>
    <w:p w14:paraId="26E4EC63" w14:textId="77777777" w:rsidR="005B0C1B" w:rsidRPr="005B0C1B" w:rsidRDefault="00F8670B" w:rsidP="005B0C1B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br w:type="page"/>
      </w:r>
      <w:r w:rsidR="005B0C1B" w:rsidRPr="005B0C1B">
        <w:rPr>
          <w:rFonts w:ascii="Times New Roman" w:hAnsi="Times New Roman" w:cs="Times New Roman"/>
          <w:b/>
          <w:bCs/>
          <w:color w:val="FF0000"/>
          <w:sz w:val="40"/>
          <w:szCs w:val="40"/>
        </w:rPr>
        <w:lastRenderedPageBreak/>
        <w:t>HOT</w:t>
      </w:r>
    </w:p>
    <w:p w14:paraId="374D601E" w14:textId="77777777" w:rsidR="005B0C1B" w:rsidRPr="005B0C1B" w:rsidRDefault="005B0C1B" w:rsidP="005B0C1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bCs/>
          <w:color w:val="0000FF"/>
          <w:szCs w:val="28"/>
        </w:rPr>
      </w:pPr>
      <w:r w:rsidRPr="005B0C1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Đăng ký cập nhật từ </w:t>
      </w:r>
      <w:r w:rsidRPr="005B0C1B">
        <w:rPr>
          <w:rFonts w:ascii="Times New Roman" w:hAnsi="Times New Roman" w:cs="Times New Roman"/>
          <w:b/>
          <w:bCs/>
          <w:color w:val="C00000"/>
          <w:sz w:val="32"/>
          <w:szCs w:val="32"/>
        </w:rPr>
        <w:t xml:space="preserve">100 đề→120 đề thi thử môn Vật Lý </w:t>
      </w:r>
      <w:r w:rsidRPr="005B0C1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có hướng dẫn giải chi tiết của các trường và các sở trên toàn quốc: </w:t>
      </w:r>
    </w:p>
    <w:p w14:paraId="2E6D23AF" w14:textId="77777777" w:rsidR="005B0C1B" w:rsidRPr="005B0C1B" w:rsidRDefault="005B0C1B" w:rsidP="005B0C1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bCs/>
          <w:color w:val="0000FF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3"/>
        <w:gridCol w:w="3397"/>
      </w:tblGrid>
      <w:tr w:rsidR="005B0C1B" w:rsidRPr="009B7615" w14:paraId="1CB35885" w14:textId="77777777" w:rsidTr="00A10BC5">
        <w:tc>
          <w:tcPr>
            <w:tcW w:w="7083" w:type="dxa"/>
            <w:vAlign w:val="center"/>
          </w:tcPr>
          <w:p w14:paraId="2BFEC0AD" w14:textId="77777777" w:rsidR="005B0C1B" w:rsidRPr="009B7615" w:rsidRDefault="005B0C1B" w:rsidP="005B0C1B">
            <w:pPr>
              <w:pStyle w:val="ListParagraph"/>
              <w:numPr>
                <w:ilvl w:val="0"/>
                <w:numId w:val="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before="41"/>
              <w:contextualSpacing w:val="0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36"/>
                <w:szCs w:val="36"/>
              </w:rPr>
            </w:pPr>
            <w:r w:rsidRPr="009B7615">
              <w:rPr>
                <w:rFonts w:ascii="Times New Roman" w:hAnsi="Times New Roman" w:cs="Times New Roman"/>
                <w:b/>
                <w:bCs/>
                <w:color w:val="FF0000"/>
                <w:sz w:val="36"/>
                <w:szCs w:val="36"/>
                <w:lang w:val="en-GB"/>
              </w:rPr>
              <w:t>180</w:t>
            </w:r>
            <w:r w:rsidRPr="009B7615">
              <w:rPr>
                <w:rFonts w:ascii="Times New Roman" w:hAnsi="Times New Roman" w:cs="Times New Roman"/>
                <w:b/>
                <w:bCs/>
                <w:color w:val="FF0000"/>
                <w:sz w:val="36"/>
                <w:szCs w:val="36"/>
              </w:rPr>
              <w:t xml:space="preserve">K bản Word có giải chi tiết </w:t>
            </w:r>
          </w:p>
          <w:p w14:paraId="673266FD" w14:textId="77777777" w:rsidR="005B0C1B" w:rsidRPr="009B7615" w:rsidRDefault="005B0C1B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color w:val="7030A0"/>
                <w:sz w:val="36"/>
                <w:szCs w:val="36"/>
              </w:rPr>
            </w:pPr>
            <w:r w:rsidRPr="009B7615">
              <w:rPr>
                <w:rFonts w:ascii="Times New Roman" w:hAnsi="Times New Roman" w:cs="Times New Roman"/>
                <w:b/>
                <w:bCs/>
                <w:color w:val="7030A0"/>
                <w:sz w:val="36"/>
                <w:szCs w:val="36"/>
              </w:rPr>
              <w:t xml:space="preserve">Link đăng ký mua đề: </w:t>
            </w:r>
          </w:p>
          <w:p w14:paraId="13A5F651" w14:textId="77777777" w:rsidR="005B0C1B" w:rsidRPr="009B7615" w:rsidRDefault="00F93EC6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hyperlink r:id="rId395" w:history="1">
              <w:r w:rsidR="005B0C1B" w:rsidRPr="009B7615">
                <w:rPr>
                  <w:rStyle w:val="Hyperlink"/>
                  <w:rFonts w:ascii="Times New Roman" w:hAnsi="Times New Roman" w:cs="Times New Roman"/>
                  <w:sz w:val="32"/>
                  <w:szCs w:val="32"/>
                </w:rPr>
                <w:t>https://forms.gle/v4PwPaSmZLgkxMeU7</w:t>
              </w:r>
            </w:hyperlink>
          </w:p>
          <w:p w14:paraId="7F96A02D" w14:textId="77777777" w:rsidR="005B0C1B" w:rsidRPr="009B7615" w:rsidRDefault="005B0C1B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color w:val="0000FF"/>
                <w:szCs w:val="28"/>
              </w:rPr>
            </w:pPr>
          </w:p>
          <w:p w14:paraId="60E7454F" w14:textId="508BCDC4" w:rsidR="009B7615" w:rsidRPr="009B7615" w:rsidRDefault="009B7615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color w:val="0000FF"/>
                <w:szCs w:val="28"/>
              </w:rPr>
            </w:pPr>
            <w:r w:rsidRPr="009B7615">
              <w:rPr>
                <w:rFonts w:ascii="Times New Roman" w:hAnsi="Times New Roman" w:cs="Times New Roman"/>
                <w:b/>
                <w:bCs/>
                <w:color w:val="FFFF00"/>
                <w:sz w:val="24"/>
                <w:szCs w:val="32"/>
                <w:shd w:val="clear" w:color="auto" w:fill="002060"/>
                <w:lang w:val="en-GB"/>
              </w:rPr>
              <w:t>Hotline-Zalo: 0965164066</w:t>
            </w:r>
          </w:p>
        </w:tc>
        <w:tc>
          <w:tcPr>
            <w:tcW w:w="3397" w:type="dxa"/>
            <w:vAlign w:val="center"/>
          </w:tcPr>
          <w:p w14:paraId="235AD745" w14:textId="77777777" w:rsidR="005B0C1B" w:rsidRPr="009B7615" w:rsidRDefault="005B0C1B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color w:val="0000FF"/>
                <w:szCs w:val="28"/>
              </w:rPr>
            </w:pPr>
            <w:r w:rsidRPr="009B7615">
              <w:rPr>
                <w:rFonts w:ascii="Times New Roman" w:hAnsi="Times New Roman" w:cs="Times New Roman"/>
                <w:b/>
                <w:bCs/>
                <w:noProof/>
                <w:color w:val="0000FF"/>
                <w:sz w:val="28"/>
                <w:szCs w:val="28"/>
              </w:rPr>
              <w:drawing>
                <wp:inline distT="0" distB="0" distL="0" distR="0" wp14:anchorId="466CAE85" wp14:editId="52700BB7">
                  <wp:extent cx="1868805" cy="186880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8962" cy="18689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01374C" w14:textId="77777777" w:rsidR="005B0C1B" w:rsidRPr="009B7615" w:rsidRDefault="005B0C1B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color w:val="0000FF"/>
                <w:szCs w:val="28"/>
              </w:rPr>
            </w:pPr>
            <w:r w:rsidRPr="009B7615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Hoặc quét mã QR</w:t>
            </w:r>
          </w:p>
        </w:tc>
      </w:tr>
    </w:tbl>
    <w:p w14:paraId="2757AE2D" w14:textId="77777777" w:rsidR="005B0C1B" w:rsidRPr="00820EA3" w:rsidRDefault="005B0C1B" w:rsidP="005B0C1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bCs/>
          <w:color w:val="0000FF"/>
          <w:sz w:val="28"/>
          <w:szCs w:val="28"/>
        </w:rPr>
      </w:pPr>
    </w:p>
    <w:p w14:paraId="22192F7E" w14:textId="69C1AF3D" w:rsidR="00F8670B" w:rsidRDefault="00F8670B" w:rsidP="005B0C1B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05BF5B73" w14:textId="191AD678" w:rsidR="00FD4D5D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Hướng giải</w:t>
      </w:r>
    </w:p>
    <w:p w14:paraId="4751DF04" w14:textId="02FB8C41" w:rsidR="00296459" w:rsidRPr="0029645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296459" w:rsidRPr="00296459">
        <w:rPr>
          <w:rFonts w:ascii="Times New Roman" w:hAnsi="Times New Roman" w:cs="Times New Roman"/>
          <w:bCs/>
          <w:position w:val="-26"/>
          <w:sz w:val="24"/>
          <w:szCs w:val="24"/>
        </w:rPr>
        <w:object w:dxaOrig="2880" w:dyaOrig="700" w14:anchorId="54A2895B">
          <v:shape id="_x0000_i1217" type="#_x0000_t75" style="width:2in;height:35.35pt" o:ole="">
            <v:imagedata r:id="rId397" o:title=""/>
          </v:shape>
          <o:OLEObject Type="Embed" ProgID="Equation.DSMT4" ShapeID="_x0000_i1217" DrawAspect="Content" ObjectID="_1704265446" r:id="rId398"/>
        </w:object>
      </w:r>
      <w:r w:rsidR="00296459" w:rsidRPr="00296459">
        <w:rPr>
          <w:rFonts w:ascii="Times New Roman" w:hAnsi="Times New Roman" w:cs="Times New Roman"/>
          <w:bCs/>
          <w:sz w:val="24"/>
          <w:szCs w:val="24"/>
        </w:rPr>
        <w:t xml:space="preserve"> (Hz)</w:t>
      </w:r>
      <w:r w:rsidR="00296459"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► C</w:t>
      </w:r>
    </w:p>
    <w:p w14:paraId="713E7400" w14:textId="5C5F3B13" w:rsidR="00296459" w:rsidRPr="0029645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>Dao động cơ tắt dần là dao động c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sz w:val="24"/>
          <w:szCs w:val="24"/>
        </w:rPr>
        <w:t>biên độ giảm dần theo thời gi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► D</w:t>
      </w:r>
    </w:p>
    <w:p w14:paraId="07FED55D" w14:textId="5FE1D0EB" w:rsidR="00296459" w:rsidRPr="0029645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 xml:space="preserve">Hai dao động cùng pha nhau khi độ lệch pha </w:t>
      </w:r>
      <w:r w:rsidR="00E801B8" w:rsidRPr="00E801B8">
        <w:rPr>
          <w:position w:val="-10"/>
        </w:rPr>
        <w:object w:dxaOrig="380" w:dyaOrig="320" w14:anchorId="1717B813">
          <v:shape id="_x0000_i1218" type="#_x0000_t75" style="width:18.65pt;height:16.35pt" o:ole="">
            <v:imagedata r:id="rId20" o:title=""/>
          </v:shape>
          <o:OLEObject Type="Embed" ProgID="Equation.DSMT4" ShapeID="_x0000_i1218" DrawAspect="Content" ObjectID="_1704265447" r:id="rId399"/>
        </w:object>
      </w:r>
      <w:r w:rsidR="00E801B8" w:rsidRPr="00F8670B">
        <w:rPr>
          <w:rFonts w:ascii="Times New Roman" w:hAnsi="Times New Roman" w:cs="Times New Roman"/>
          <w:sz w:val="24"/>
          <w:szCs w:val="24"/>
        </w:rPr>
        <w:t xml:space="preserve"> của chúng thỏa mã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position w:val="-10"/>
          <w:sz w:val="24"/>
          <w:szCs w:val="24"/>
        </w:rPr>
        <w:object w:dxaOrig="2580" w:dyaOrig="320" w14:anchorId="741E65D8">
          <v:shape id="_x0000_i1219" type="#_x0000_t75" style="width:129pt;height:16.35pt" o:ole="">
            <v:imagedata r:id="rId28" o:title=""/>
          </v:shape>
          <o:OLEObject Type="Embed" ProgID="Equation.DSMT4" ShapeID="_x0000_i1219" DrawAspect="Content" ObjectID="_1704265448" r:id="rId400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>► D</w:t>
      </w:r>
    </w:p>
    <w:p w14:paraId="53325E72" w14:textId="51EF6C9C" w:rsidR="00296459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4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296459" w:rsidRPr="0029645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545CB9C7">
          <v:shape id="_x0000_i1220" type="#_x0000_t75" style="width:51pt;height:31.35pt" o:ole="">
            <v:imagedata r:id="rId401" o:title=""/>
          </v:shape>
          <o:OLEObject Type="Embed" ProgID="Equation.DSMT4" ShapeID="_x0000_i1220" DrawAspect="Content" ObjectID="_1704265449" r:id="rId402"/>
        </w:object>
      </w:r>
      <w:r w:rsidR="0029645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bCs/>
          <w:sz w:val="24"/>
          <w:szCs w:val="24"/>
        </w:rPr>
        <w:t>► C</w:t>
      </w:r>
    </w:p>
    <w:p w14:paraId="78B5CDED" w14:textId="04104C18" w:rsidR="00296459" w:rsidRPr="0029645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5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296459" w:rsidRPr="00296459">
        <w:rPr>
          <w:rFonts w:ascii="Times New Roman" w:hAnsi="Times New Roman" w:cs="Times New Roman"/>
          <w:bCs/>
          <w:position w:val="-14"/>
          <w:sz w:val="24"/>
          <w:szCs w:val="24"/>
        </w:rPr>
        <w:object w:dxaOrig="5360" w:dyaOrig="400" w14:anchorId="57F10493">
          <v:shape id="_x0000_i1221" type="#_x0000_t75" style="width:267.65pt;height:20.35pt" o:ole="">
            <v:imagedata r:id="rId403" o:title=""/>
          </v:shape>
          <o:OLEObject Type="Embed" ProgID="Equation.DSMT4" ShapeID="_x0000_i1221" DrawAspect="Content" ObjectID="_1704265450" r:id="rId404"/>
        </w:object>
      </w:r>
      <w:r w:rsidR="00296459" w:rsidRPr="00296459">
        <w:rPr>
          <w:rFonts w:ascii="Times New Roman" w:hAnsi="Times New Roman" w:cs="Times New Roman"/>
          <w:bCs/>
          <w:sz w:val="24"/>
          <w:szCs w:val="24"/>
        </w:rPr>
        <w:t xml:space="preserve"> (cm). </w:t>
      </w:r>
      <w:r>
        <w:rPr>
          <w:rFonts w:ascii="Times New Roman" w:hAnsi="Times New Roman" w:cs="Times New Roman"/>
          <w:b/>
          <w:sz w:val="24"/>
          <w:szCs w:val="24"/>
        </w:rPr>
        <w:t>► B</w:t>
      </w:r>
    </w:p>
    <w:p w14:paraId="0D0201EC" w14:textId="46696C45" w:rsidR="00296459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6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296459" w:rsidRPr="00296459">
        <w:rPr>
          <w:rFonts w:ascii="Times New Roman" w:hAnsi="Times New Roman" w:cs="Times New Roman"/>
          <w:position w:val="-12"/>
          <w:sz w:val="24"/>
          <w:szCs w:val="24"/>
        </w:rPr>
        <w:object w:dxaOrig="2020" w:dyaOrig="360" w14:anchorId="05EFE852">
          <v:shape id="_x0000_i1222" type="#_x0000_t75" style="width:100.35pt;height:18pt" o:ole="">
            <v:imagedata r:id="rId405" o:title=""/>
          </v:shape>
          <o:OLEObject Type="Embed" ProgID="Equation.DSMT4" ShapeID="_x0000_i1222" DrawAspect="Content" ObjectID="_1704265451" r:id="rId406"/>
        </w:object>
      </w:r>
      <w:r w:rsidR="00296459">
        <w:rPr>
          <w:rFonts w:ascii="Times New Roman" w:hAnsi="Times New Roman" w:cs="Times New Roman"/>
          <w:sz w:val="24"/>
          <w:szCs w:val="24"/>
        </w:rPr>
        <w:t xml:space="preserve"> (cm/s)</w:t>
      </w:r>
      <w:r w:rsidR="00693E9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bCs/>
          <w:sz w:val="24"/>
          <w:szCs w:val="24"/>
        </w:rPr>
        <w:t>► D</w:t>
      </w:r>
    </w:p>
    <w:p w14:paraId="5BEEE5EF" w14:textId="6453F862" w:rsidR="00296459" w:rsidRPr="0029645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7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296459" w:rsidRPr="00296459">
        <w:rPr>
          <w:rFonts w:ascii="Times New Roman" w:hAnsi="Times New Roman" w:cs="Times New Roman"/>
          <w:b/>
          <w:position w:val="-24"/>
          <w:sz w:val="24"/>
          <w:szCs w:val="24"/>
        </w:rPr>
        <w:object w:dxaOrig="1840" w:dyaOrig="620" w14:anchorId="76A69DB1">
          <v:shape id="_x0000_i1223" type="#_x0000_t75" style="width:92.35pt;height:31.35pt" o:ole="">
            <v:imagedata r:id="rId407" o:title=""/>
          </v:shape>
          <o:OLEObject Type="Embed" ProgID="Equation.DSMT4" ShapeID="_x0000_i1223" DrawAspect="Content" ObjectID="_1704265452" r:id="rId408"/>
        </w:object>
      </w:r>
      <w:r w:rsidR="00296459" w:rsidRPr="00296459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► B</w:t>
      </w:r>
    </w:p>
    <w:p w14:paraId="7E90B00D" w14:textId="23A5BF9D" w:rsidR="00296459" w:rsidRPr="0029645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8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>Độ cao của âm là đặc trưng sinh lí của âm gẳn liền vớ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sz w:val="24"/>
          <w:szCs w:val="24"/>
        </w:rPr>
        <w:t>tần số â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► D</w:t>
      </w:r>
    </w:p>
    <w:p w14:paraId="539A04CA" w14:textId="170B5DE8" w:rsidR="00296459" w:rsidRPr="00961040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9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>Trên một sợi dây đang có sóng dừng, khoảng cách hai bụng liên tiếp bằng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sz w:val="24"/>
          <w:szCs w:val="24"/>
        </w:rPr>
        <w:t>một nửa bước sóng.</w:t>
      </w:r>
      <w:r>
        <w:rPr>
          <w:rFonts w:ascii="Times New Roman" w:hAnsi="Times New Roman" w:cs="Times New Roman"/>
          <w:b/>
          <w:bCs/>
          <w:sz w:val="24"/>
          <w:szCs w:val="24"/>
        </w:rPr>
        <w:t>► C</w:t>
      </w:r>
    </w:p>
    <w:p w14:paraId="02FC855F" w14:textId="7BE6223D" w:rsidR="00296459" w:rsidRPr="0029645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0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>Theo định luật bảo toàn điện tích thì trong một hệ cô lập về điện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sz w:val="24"/>
          <w:szCs w:val="24"/>
        </w:rPr>
        <w:t>tổng đại số các điện tích của hệ là không đối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► B</w:t>
      </w:r>
    </w:p>
    <w:p w14:paraId="25E82BB4" w14:textId="3021D6C5" w:rsidR="00296459" w:rsidRPr="0029645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1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>Dòng điện trong kim loại là dòng chuyển dời có hướng của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sz w:val="24"/>
          <w:szCs w:val="24"/>
        </w:rPr>
        <w:t>các êlectron tự do dưới tác dụng của điện trường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► A</w:t>
      </w:r>
    </w:p>
    <w:p w14:paraId="3A2AC5D0" w14:textId="10B885D6" w:rsidR="00296459" w:rsidRPr="004C53F7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2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 xml:space="preserve">Khi một nhạc cụ phát ra âm cơ bản có tần số </w:t>
      </w:r>
      <w:r w:rsidR="00E801B8" w:rsidRPr="00E801B8">
        <w:rPr>
          <w:position w:val="-12"/>
        </w:rPr>
        <w:object w:dxaOrig="240" w:dyaOrig="360" w14:anchorId="419CF5A2">
          <v:shape id="_x0000_i1224" type="#_x0000_t75" style="width:12pt;height:18pt" o:ole="">
            <v:imagedata r:id="rId75" o:title=""/>
          </v:shape>
          <o:OLEObject Type="Embed" ProgID="Equation.DSMT4" ShapeID="_x0000_i1224" DrawAspect="Content" ObjectID="_1704265453" r:id="rId409"/>
        </w:object>
      </w:r>
      <w:r w:rsidR="00E801B8" w:rsidRPr="00F8670B">
        <w:rPr>
          <w:rFonts w:ascii="Times New Roman" w:hAnsi="Times New Roman" w:cs="Times New Roman"/>
          <w:sz w:val="24"/>
          <w:szCs w:val="24"/>
        </w:rPr>
        <w:t xml:space="preserve"> thì nhạc cụ đó cũng đồng thời phát ra họa âm thứ hai có tần số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position w:val="-12"/>
          <w:sz w:val="24"/>
          <w:szCs w:val="24"/>
        </w:rPr>
        <w:object w:dxaOrig="360" w:dyaOrig="360" w14:anchorId="2E75B515">
          <v:shape id="_x0000_i1225" type="#_x0000_t75" style="width:18pt;height:18pt" o:ole="">
            <v:imagedata r:id="rId79" o:title=""/>
          </v:shape>
          <o:OLEObject Type="Embed" ProgID="Equation.DSMT4" ShapeID="_x0000_i1225" DrawAspect="Content" ObjectID="_1704265454" r:id="rId410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>► B</w:t>
      </w:r>
    </w:p>
    <w:p w14:paraId="47DB40A2" w14:textId="3942EA81" w:rsidR="004C53F7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3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4C53F7" w:rsidRPr="004C53F7">
        <w:rPr>
          <w:rFonts w:ascii="Times New Roman" w:hAnsi="Times New Roman" w:cs="Times New Roman"/>
          <w:position w:val="-10"/>
          <w:sz w:val="24"/>
          <w:szCs w:val="24"/>
        </w:rPr>
        <w:object w:dxaOrig="2180" w:dyaOrig="320" w14:anchorId="6BAFEE0F">
          <v:shape id="_x0000_i1226" type="#_x0000_t75" style="width:108.65pt;height:16.35pt" o:ole="">
            <v:imagedata r:id="rId411" o:title=""/>
          </v:shape>
          <o:OLEObject Type="Embed" ProgID="Equation.DSMT4" ShapeID="_x0000_i1226" DrawAspect="Content" ObjectID="_1704265455" r:id="rId412"/>
        </w:object>
      </w:r>
      <w:r w:rsidR="004C53F7">
        <w:rPr>
          <w:rFonts w:ascii="Times New Roman" w:hAnsi="Times New Roman" w:cs="Times New Roman"/>
          <w:sz w:val="24"/>
          <w:szCs w:val="24"/>
        </w:rPr>
        <w:t xml:space="preserve"> (N). </w:t>
      </w:r>
      <w:r>
        <w:rPr>
          <w:rFonts w:ascii="Times New Roman" w:hAnsi="Times New Roman" w:cs="Times New Roman"/>
          <w:b/>
          <w:bCs/>
          <w:sz w:val="24"/>
          <w:szCs w:val="24"/>
        </w:rPr>
        <w:t>► C</w:t>
      </w:r>
    </w:p>
    <w:p w14:paraId="2B4F09AF" w14:textId="09641C52" w:rsidR="004C53F7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lastRenderedPageBreak/>
        <w:t>Câu 14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>Con lắc lò xo dao động điều hòa trên trục Ox, lực kéo về tác dụng lên vật luôn hướng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sz w:val="24"/>
          <w:szCs w:val="24"/>
        </w:rPr>
        <w:t>về vị trí cân bằng.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 w:rsidR="004C53F7" w:rsidRPr="004C53F7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9037CF6">
          <v:shape id="_x0000_i1227" type="#_x0000_t75" style="width:43.65pt;height:13.65pt" o:ole="">
            <v:imagedata r:id="rId413" o:title=""/>
          </v:shape>
          <o:OLEObject Type="Embed" ProgID="Equation.DSMT4" ShapeID="_x0000_i1227" DrawAspect="Content" ObjectID="_1704265456" r:id="rId414"/>
        </w:object>
      </w:r>
      <w:r w:rsidR="004C53F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bCs/>
          <w:sz w:val="24"/>
          <w:szCs w:val="24"/>
        </w:rPr>
        <w:t>► C</w:t>
      </w:r>
    </w:p>
    <w:p w14:paraId="4FE21129" w14:textId="5407B27F" w:rsidR="004C53F7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5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4C53F7" w:rsidRPr="004C53F7">
        <w:rPr>
          <w:rFonts w:ascii="Times New Roman" w:hAnsi="Times New Roman" w:cs="Times New Roman"/>
          <w:position w:val="-28"/>
          <w:sz w:val="24"/>
          <w:szCs w:val="24"/>
        </w:rPr>
        <w:object w:dxaOrig="3240" w:dyaOrig="700" w14:anchorId="68853305">
          <v:shape id="_x0000_i1228" type="#_x0000_t75" style="width:162pt;height:35.35pt" o:ole="">
            <v:imagedata r:id="rId415" o:title=""/>
          </v:shape>
          <o:OLEObject Type="Embed" ProgID="Equation.DSMT4" ShapeID="_x0000_i1228" DrawAspect="Content" ObjectID="_1704265457" r:id="rId416"/>
        </w:object>
      </w:r>
      <w:r w:rsidR="004C53F7">
        <w:rPr>
          <w:rFonts w:ascii="Times New Roman" w:hAnsi="Times New Roman" w:cs="Times New Roman"/>
          <w:sz w:val="24"/>
          <w:szCs w:val="24"/>
        </w:rPr>
        <w:t xml:space="preserve"> (V/m). </w:t>
      </w:r>
      <w:r>
        <w:rPr>
          <w:rFonts w:ascii="Times New Roman" w:hAnsi="Times New Roman" w:cs="Times New Roman"/>
          <w:b/>
          <w:bCs/>
          <w:sz w:val="24"/>
          <w:szCs w:val="24"/>
        </w:rPr>
        <w:t>► C</w:t>
      </w:r>
    </w:p>
    <w:p w14:paraId="747A9088" w14:textId="33767499" w:rsidR="004C53F7" w:rsidRPr="004C53F7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6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>Sóng cơ được gọi là sóng dọc khi các phần tử môi trường dao động theo phương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sz w:val="24"/>
          <w:szCs w:val="24"/>
        </w:rPr>
        <w:t>trùng với phương truyền sóng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► B</w:t>
      </w:r>
    </w:p>
    <w:p w14:paraId="410DA8FF" w14:textId="2D6B29FF" w:rsidR="004C53F7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7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4C53F7" w:rsidRPr="004C53F7">
        <w:rPr>
          <w:rFonts w:ascii="Times New Roman" w:hAnsi="Times New Roman" w:cs="Times New Roman"/>
          <w:bCs/>
          <w:position w:val="-10"/>
          <w:sz w:val="24"/>
          <w:szCs w:val="24"/>
        </w:rPr>
        <w:object w:dxaOrig="1800" w:dyaOrig="320" w14:anchorId="47F3C8F1">
          <v:shape id="_x0000_i1229" type="#_x0000_t75" style="width:90pt;height:16.35pt" o:ole="">
            <v:imagedata r:id="rId417" o:title=""/>
          </v:shape>
          <o:OLEObject Type="Embed" ProgID="Equation.DSMT4" ShapeID="_x0000_i1229" DrawAspect="Content" ObjectID="_1704265458" r:id="rId418"/>
        </w:object>
      </w:r>
      <w:r w:rsidR="004C53F7" w:rsidRPr="004C53F7">
        <w:rPr>
          <w:rFonts w:ascii="Times New Roman" w:hAnsi="Times New Roman" w:cs="Times New Roman"/>
          <w:bCs/>
          <w:sz w:val="24"/>
          <w:szCs w:val="24"/>
        </w:rPr>
        <w:t>(J).</w:t>
      </w:r>
      <w:r w:rsidR="004C53F7" w:rsidRPr="004C53F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► B</w:t>
      </w:r>
    </w:p>
    <w:p w14:paraId="5F10693B" w14:textId="0336DD34" w:rsidR="00FD4D5D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8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120755D4" w14:textId="6AD0C4E4" w:rsidR="004C53F7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C53F7" w:rsidRPr="004C53F7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709559E3">
          <v:shape id="_x0000_i1230" type="#_x0000_t75" style="width:125.35pt;height:31.35pt" o:ole="">
            <v:imagedata r:id="rId419" o:title=""/>
          </v:shape>
          <o:OLEObject Type="Embed" ProgID="Equation.DSMT4" ShapeID="_x0000_i1230" DrawAspect="Content" ObjectID="_1704265459" r:id="rId420"/>
        </w:object>
      </w:r>
      <w:r w:rsidR="004C53F7">
        <w:rPr>
          <w:rFonts w:ascii="Times New Roman" w:hAnsi="Times New Roman" w:cs="Times New Roman"/>
          <w:sz w:val="24"/>
          <w:szCs w:val="24"/>
        </w:rPr>
        <w:t xml:space="preserve"> (cm)</w:t>
      </w:r>
    </w:p>
    <w:p w14:paraId="4D71B243" w14:textId="661E5717" w:rsidR="004C53F7" w:rsidRPr="00E801B8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C53F7" w:rsidRPr="004C53F7">
        <w:rPr>
          <w:rFonts w:ascii="Times New Roman" w:hAnsi="Times New Roman" w:cs="Times New Roman"/>
          <w:position w:val="-56"/>
          <w:sz w:val="24"/>
          <w:szCs w:val="24"/>
        </w:rPr>
        <w:object w:dxaOrig="6920" w:dyaOrig="1240" w14:anchorId="4657203A">
          <v:shape id="_x0000_i1231" type="#_x0000_t75" style="width:346.35pt;height:62.35pt" o:ole="">
            <v:imagedata r:id="rId421" o:title=""/>
          </v:shape>
          <o:OLEObject Type="Embed" ProgID="Equation.DSMT4" ShapeID="_x0000_i1231" DrawAspect="Content" ObjectID="_1704265460" r:id="rId422"/>
        </w:object>
      </w:r>
      <w:r w:rsidR="004C53F7">
        <w:rPr>
          <w:rFonts w:ascii="Times New Roman" w:hAnsi="Times New Roman" w:cs="Times New Roman"/>
          <w:sz w:val="24"/>
          <w:szCs w:val="24"/>
        </w:rPr>
        <w:t xml:space="preserve">.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A</w:t>
      </w:r>
    </w:p>
    <w:p w14:paraId="5814057C" w14:textId="5918B20A" w:rsidR="004C53F7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19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3F31C9" w:rsidRPr="004C53F7">
        <w:rPr>
          <w:rFonts w:ascii="Times New Roman" w:hAnsi="Times New Roman" w:cs="Times New Roman"/>
          <w:position w:val="-24"/>
          <w:sz w:val="24"/>
          <w:szCs w:val="24"/>
        </w:rPr>
        <w:object w:dxaOrig="3960" w:dyaOrig="620" w14:anchorId="6314F039">
          <v:shape id="_x0000_i1232" type="#_x0000_t75" style="width:198pt;height:31.35pt" o:ole="">
            <v:imagedata r:id="rId423" o:title=""/>
          </v:shape>
          <o:OLEObject Type="Embed" ProgID="Equation.DSMT4" ShapeID="_x0000_i1232" DrawAspect="Content" ObjectID="_1704265461" r:id="rId424"/>
        </w:object>
      </w:r>
      <w:r w:rsidR="003F31C9">
        <w:rPr>
          <w:rFonts w:ascii="Times New Roman" w:hAnsi="Times New Roman" w:cs="Times New Roman"/>
          <w:sz w:val="24"/>
          <w:szCs w:val="24"/>
        </w:rPr>
        <w:t xml:space="preserve"> (J). </w:t>
      </w:r>
      <w:r>
        <w:rPr>
          <w:rFonts w:ascii="Times New Roman" w:hAnsi="Times New Roman" w:cs="Times New Roman"/>
          <w:b/>
          <w:bCs/>
          <w:sz w:val="24"/>
          <w:szCs w:val="24"/>
        </w:rPr>
        <w:t>► D</w:t>
      </w:r>
    </w:p>
    <w:p w14:paraId="53020DC7" w14:textId="6B2646A1" w:rsidR="003F31C9" w:rsidRPr="003F31C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0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>Hai nguồn sóng kết hợp là hai nguồn dao động cùng phương, cùng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sz w:val="24"/>
          <w:szCs w:val="24"/>
        </w:rPr>
        <w:t>tần số và có hiệu số pha không đổi theo thời gian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► A</w:t>
      </w:r>
    </w:p>
    <w:p w14:paraId="56DF9BB4" w14:textId="60F3F2DB" w:rsidR="003F31C9" w:rsidRPr="003F31C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1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3F31C9" w:rsidRPr="003F31C9">
        <w:rPr>
          <w:rFonts w:ascii="Times New Roman" w:hAnsi="Times New Roman" w:cs="Times New Roman"/>
          <w:b/>
          <w:position w:val="-28"/>
          <w:sz w:val="24"/>
          <w:szCs w:val="24"/>
        </w:rPr>
        <w:object w:dxaOrig="680" w:dyaOrig="660" w14:anchorId="6BE0401E">
          <v:shape id="_x0000_i1233" type="#_x0000_t75" style="width:33.65pt;height:33pt" o:ole="">
            <v:imagedata r:id="rId425" o:title=""/>
          </v:shape>
          <o:OLEObject Type="Embed" ProgID="Equation.DSMT4" ShapeID="_x0000_i1233" DrawAspect="Content" ObjectID="_1704265462" r:id="rId426"/>
        </w:object>
      </w:r>
      <w:r>
        <w:rPr>
          <w:rFonts w:ascii="Times New Roman" w:hAnsi="Times New Roman" w:cs="Times New Roman"/>
          <w:b/>
          <w:sz w:val="24"/>
          <w:szCs w:val="24"/>
        </w:rPr>
        <w:t>► D</w:t>
      </w:r>
    </w:p>
    <w:p w14:paraId="7664E550" w14:textId="738A9F41" w:rsidR="003F31C9" w:rsidRPr="003F31C9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2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F8670B">
        <w:rPr>
          <w:rFonts w:ascii="Times New Roman" w:hAnsi="Times New Roman" w:cs="Times New Roman"/>
          <w:sz w:val="24"/>
          <w:szCs w:val="24"/>
        </w:rPr>
        <w:t>Khi nói về gia tốc của một vật dao động điều hòa, phát biểu sai</w:t>
      </w:r>
      <w:r w:rsidR="00961040">
        <w:rPr>
          <w:rFonts w:ascii="Times New Roman" w:hAnsi="Times New Roman" w:cs="Times New Roman"/>
          <w:sz w:val="24"/>
          <w:szCs w:val="24"/>
        </w:rPr>
        <w:t xml:space="preserve"> là v</w:t>
      </w:r>
      <w:r w:rsidR="00E801B8" w:rsidRPr="00E801B8">
        <w:rPr>
          <w:rFonts w:ascii="Times New Roman" w:hAnsi="Times New Roman" w:cs="Times New Roman"/>
          <w:sz w:val="24"/>
          <w:szCs w:val="24"/>
        </w:rPr>
        <w:t>ectơ gia tốc luôn cùng hướng với vectơ vận tốc</w:t>
      </w:r>
      <w:r w:rsidR="003F31C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► C</w:t>
      </w:r>
    </w:p>
    <w:p w14:paraId="473CF180" w14:textId="17A9EA84" w:rsidR="003F31C9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3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E801B8">
        <w:rPr>
          <w:rFonts w:ascii="Times New Roman" w:hAnsi="Times New Roman" w:cs="Times New Roman"/>
          <w:sz w:val="24"/>
          <w:szCs w:val="24"/>
        </w:rPr>
        <w:t>Một con lắc đơn dao động điểu hoà thì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E801B8" w:rsidRPr="00E801B8">
        <w:rPr>
          <w:rFonts w:ascii="Times New Roman" w:hAnsi="Times New Roman" w:cs="Times New Roman"/>
          <w:sz w:val="24"/>
          <w:szCs w:val="24"/>
        </w:rPr>
        <w:t>động năng của vật không thay đổi theo thời gian</w:t>
      </w:r>
      <w:r w:rsidR="00961040">
        <w:rPr>
          <w:rFonts w:ascii="Times New Roman" w:hAnsi="Times New Roman" w:cs="Times New Roman"/>
          <w:sz w:val="24"/>
          <w:szCs w:val="24"/>
        </w:rPr>
        <w:t xml:space="preserve"> </w:t>
      </w:r>
      <w:r w:rsidR="00961040" w:rsidRPr="00961040">
        <w:rPr>
          <w:rFonts w:ascii="Times New Roman" w:hAnsi="Times New Roman" w:cs="Times New Roman"/>
          <w:sz w:val="24"/>
          <w:szCs w:val="24"/>
        </w:rPr>
        <w:sym w:font="Wingdings" w:char="F0E0"/>
      </w:r>
      <w:r w:rsidR="00961040"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b/>
          <w:sz w:val="24"/>
          <w:szCs w:val="24"/>
        </w:rPr>
        <w:t>► A</w:t>
      </w:r>
    </w:p>
    <w:p w14:paraId="04A70AFB" w14:textId="24F35E0D" w:rsidR="003F31C9" w:rsidRPr="003F31C9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4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E801B8" w:rsidRPr="00E801B8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4A3E34DB">
          <v:shape id="_x0000_i1234" type="#_x0000_t75" style="width:51.65pt;height:31.35pt" o:ole="">
            <v:imagedata r:id="rId169" o:title=""/>
          </v:shape>
          <o:OLEObject Type="Embed" ProgID="Equation.DSMT4" ShapeID="_x0000_i1234" DrawAspect="Content" ObjectID="_1704265463" r:id="rId427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>► B</w:t>
      </w:r>
    </w:p>
    <w:p w14:paraId="0459A76A" w14:textId="276BD484" w:rsidR="00FD4D5D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5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7A4EC0E1" w14:textId="6EC4A3D7" w:rsidR="003F31C9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F31C9">
        <w:rPr>
          <w:rFonts w:ascii="Times New Roman" w:hAnsi="Times New Roman" w:cs="Times New Roman"/>
          <w:sz w:val="24"/>
          <w:szCs w:val="24"/>
        </w:rPr>
        <w:t>Kể cả hai đầu cố định có 9 nút</w:t>
      </w:r>
      <w:r w:rsidR="003F31C9" w:rsidRPr="003F31C9">
        <w:rPr>
          <w:rFonts w:ascii="Times New Roman" w:hAnsi="Times New Roman" w:cs="Times New Roman"/>
          <w:position w:val="-6"/>
          <w:sz w:val="24"/>
          <w:szCs w:val="24"/>
        </w:rPr>
        <w:object w:dxaOrig="300" w:dyaOrig="220" w14:anchorId="24BD0054">
          <v:shape id="_x0000_i1235" type="#_x0000_t75" style="width:15pt;height:11.35pt" o:ole="">
            <v:imagedata r:id="rId428" o:title=""/>
          </v:shape>
          <o:OLEObject Type="Embed" ProgID="Equation.DSMT4" ShapeID="_x0000_i1235" DrawAspect="Content" ObjectID="_1704265464" r:id="rId429"/>
        </w:object>
      </w:r>
      <w:r w:rsidR="003F31C9">
        <w:rPr>
          <w:rFonts w:ascii="Times New Roman" w:hAnsi="Times New Roman" w:cs="Times New Roman"/>
          <w:sz w:val="24"/>
          <w:szCs w:val="24"/>
        </w:rPr>
        <w:t>8 bó</w:t>
      </w:r>
    </w:p>
    <w:p w14:paraId="20B9B9E9" w14:textId="08CE71C9" w:rsidR="003F31C9" w:rsidRPr="00E801B8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A7CFA" w:rsidRPr="00BA7CFA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46759A50">
          <v:shape id="_x0000_i1236" type="#_x0000_t75" style="width:157.35pt;height:31.35pt" o:ole="">
            <v:imagedata r:id="rId430" o:title=""/>
          </v:shape>
          <o:OLEObject Type="Embed" ProgID="Equation.DSMT4" ShapeID="_x0000_i1236" DrawAspect="Content" ObjectID="_1704265465" r:id="rId431"/>
        </w:object>
      </w:r>
      <w:r w:rsidR="00BA7CFA">
        <w:rPr>
          <w:rFonts w:ascii="Times New Roman" w:hAnsi="Times New Roman" w:cs="Times New Roman"/>
          <w:sz w:val="24"/>
          <w:szCs w:val="24"/>
        </w:rPr>
        <w:t xml:space="preserve">.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A</w:t>
      </w:r>
    </w:p>
    <w:p w14:paraId="5AD3E46F" w14:textId="761BEB4A" w:rsidR="00BA7CFA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6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BA7CFA" w:rsidRPr="00BA7CFA">
        <w:rPr>
          <w:rFonts w:ascii="Times New Roman" w:hAnsi="Times New Roman" w:cs="Times New Roman"/>
          <w:position w:val="-28"/>
          <w:sz w:val="24"/>
          <w:szCs w:val="24"/>
        </w:rPr>
        <w:object w:dxaOrig="3340" w:dyaOrig="660" w14:anchorId="10BF5156">
          <v:shape id="_x0000_i1237" type="#_x0000_t75" style="width:167.35pt;height:33pt" o:ole="">
            <v:imagedata r:id="rId432" o:title=""/>
          </v:shape>
          <o:OLEObject Type="Embed" ProgID="Equation.DSMT4" ShapeID="_x0000_i1237" DrawAspect="Content" ObjectID="_1704265466" r:id="rId433"/>
        </w:object>
      </w:r>
      <w:r w:rsidR="00BA7CFA">
        <w:rPr>
          <w:rFonts w:ascii="Times New Roman" w:hAnsi="Times New Roman" w:cs="Times New Roman"/>
          <w:sz w:val="24"/>
          <w:szCs w:val="24"/>
        </w:rPr>
        <w:t xml:space="preserve">Hạ âm. </w:t>
      </w:r>
      <w:r>
        <w:rPr>
          <w:rFonts w:ascii="Times New Roman" w:hAnsi="Times New Roman" w:cs="Times New Roman"/>
          <w:b/>
          <w:bCs/>
          <w:sz w:val="24"/>
          <w:szCs w:val="24"/>
        </w:rPr>
        <w:t>► A</w:t>
      </w:r>
    </w:p>
    <w:p w14:paraId="0CBD7EBE" w14:textId="33C77A30" w:rsidR="00BA7CFA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7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BA7CFA" w:rsidRPr="00BA7CFA">
        <w:rPr>
          <w:rFonts w:ascii="Times New Roman" w:hAnsi="Times New Roman" w:cs="Times New Roman"/>
          <w:position w:val="-12"/>
          <w:sz w:val="24"/>
          <w:szCs w:val="24"/>
        </w:rPr>
        <w:object w:dxaOrig="1820" w:dyaOrig="360" w14:anchorId="265C2F98">
          <v:shape id="_x0000_i1238" type="#_x0000_t75" style="width:90.65pt;height:18pt" o:ole="">
            <v:imagedata r:id="rId434" o:title=""/>
          </v:shape>
          <o:OLEObject Type="Embed" ProgID="Equation.DSMT4" ShapeID="_x0000_i1238" DrawAspect="Content" ObjectID="_1704265467" r:id="rId435"/>
        </w:object>
      </w:r>
      <w:r w:rsidR="00BA7CFA">
        <w:rPr>
          <w:rFonts w:ascii="Times New Roman" w:hAnsi="Times New Roman" w:cs="Times New Roman"/>
          <w:sz w:val="24"/>
          <w:szCs w:val="24"/>
        </w:rPr>
        <w:t xml:space="preserve"> với k nguyên. </w:t>
      </w:r>
      <w:r>
        <w:rPr>
          <w:rFonts w:ascii="Times New Roman" w:hAnsi="Times New Roman" w:cs="Times New Roman"/>
          <w:b/>
          <w:bCs/>
          <w:sz w:val="24"/>
          <w:szCs w:val="24"/>
        </w:rPr>
        <w:t>► D</w:t>
      </w:r>
    </w:p>
    <w:p w14:paraId="6A8E5855" w14:textId="5D02E65A" w:rsidR="00BA7CFA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8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BA7CFA" w:rsidRPr="00BA7CFA">
        <w:rPr>
          <w:rFonts w:ascii="Times New Roman" w:hAnsi="Times New Roman" w:cs="Times New Roman"/>
          <w:position w:val="-28"/>
          <w:sz w:val="24"/>
          <w:szCs w:val="24"/>
        </w:rPr>
        <w:object w:dxaOrig="3500" w:dyaOrig="660" w14:anchorId="2BDBF4C3">
          <v:shape id="_x0000_i1239" type="#_x0000_t75" style="width:175.65pt;height:33pt" o:ole="">
            <v:imagedata r:id="rId436" o:title=""/>
          </v:shape>
          <o:OLEObject Type="Embed" ProgID="Equation.DSMT4" ShapeID="_x0000_i1239" DrawAspect="Content" ObjectID="_1704265468" r:id="rId437"/>
        </w:object>
      </w:r>
      <w:r w:rsidR="00BA7CFA">
        <w:rPr>
          <w:rFonts w:ascii="Times New Roman" w:hAnsi="Times New Roman" w:cs="Times New Roman"/>
          <w:sz w:val="24"/>
          <w:szCs w:val="24"/>
        </w:rPr>
        <w:t xml:space="preserve">(m). </w:t>
      </w:r>
      <w:r>
        <w:rPr>
          <w:rFonts w:ascii="Times New Roman" w:hAnsi="Times New Roman" w:cs="Times New Roman"/>
          <w:b/>
          <w:bCs/>
          <w:sz w:val="24"/>
          <w:szCs w:val="24"/>
        </w:rPr>
        <w:t>► B</w:t>
      </w:r>
    </w:p>
    <w:p w14:paraId="75CBA54D" w14:textId="24A7699F" w:rsidR="00BA7CFA" w:rsidRPr="00E801B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29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BA7CFA" w:rsidRPr="00BA7CFA">
        <w:rPr>
          <w:rFonts w:ascii="Times New Roman" w:hAnsi="Times New Roman" w:cs="Times New Roman"/>
          <w:position w:val="-28"/>
          <w:sz w:val="24"/>
          <w:szCs w:val="24"/>
        </w:rPr>
        <w:object w:dxaOrig="5040" w:dyaOrig="660" w14:anchorId="7362117D">
          <v:shape id="_x0000_i1240" type="#_x0000_t75" style="width:252pt;height:33pt" o:ole="">
            <v:imagedata r:id="rId438" o:title=""/>
          </v:shape>
          <o:OLEObject Type="Embed" ProgID="Equation.DSMT4" ShapeID="_x0000_i1240" DrawAspect="Content" ObjectID="_1704265469" r:id="rId439"/>
        </w:object>
      </w:r>
      <w:r w:rsidR="00BA7CF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bCs/>
          <w:sz w:val="24"/>
          <w:szCs w:val="24"/>
        </w:rPr>
        <w:t>► B</w:t>
      </w:r>
    </w:p>
    <w:p w14:paraId="0E23422F" w14:textId="458BB527" w:rsidR="00FD4D5D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0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4E20AE7B" w14:textId="1BB18272" w:rsidR="00BA7CFA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A7CFA" w:rsidRPr="00BA7CFA">
        <w:rPr>
          <w:rFonts w:ascii="Times New Roman" w:hAnsi="Times New Roman" w:cs="Times New Roman"/>
          <w:position w:val="-10"/>
          <w:sz w:val="24"/>
          <w:szCs w:val="24"/>
        </w:rPr>
        <w:object w:dxaOrig="2340" w:dyaOrig="320" w14:anchorId="12B292AE">
          <v:shape id="_x0000_i1241" type="#_x0000_t75" style="width:117pt;height:16.35pt" o:ole="">
            <v:imagedata r:id="rId440" o:title=""/>
          </v:shape>
          <o:OLEObject Type="Embed" ProgID="Equation.DSMT4" ShapeID="_x0000_i1241" DrawAspect="Content" ObjectID="_1704265470" r:id="rId441"/>
        </w:object>
      </w:r>
    </w:p>
    <w:p w14:paraId="314C68C6" w14:textId="03E60AC3" w:rsidR="00BA7CFA" w:rsidRPr="00E801B8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BA7CFA" w:rsidRPr="00BA7CFA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711AE2F8">
          <v:shape id="_x0000_i1242" type="#_x0000_t75" style="width:119.35pt;height:16.35pt" o:ole="">
            <v:imagedata r:id="rId442" o:title=""/>
          </v:shape>
          <o:OLEObject Type="Embed" ProgID="Equation.DSMT4" ShapeID="_x0000_i1242" DrawAspect="Content" ObjectID="_1704265471" r:id="rId443"/>
        </w:object>
      </w:r>
      <w:r w:rsidR="00BA7CFA">
        <w:rPr>
          <w:rFonts w:ascii="Times New Roman" w:hAnsi="Times New Roman" w:cs="Times New Roman"/>
          <w:sz w:val="24"/>
          <w:szCs w:val="24"/>
        </w:rPr>
        <w:t xml:space="preserve">(m/s).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B</w:t>
      </w:r>
    </w:p>
    <w:p w14:paraId="41E1A8C1" w14:textId="2B3788EC" w:rsidR="00FD4D5D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1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4A93461D" w14:textId="0C8C946A" w:rsidR="00BA7CFA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A7CFA" w:rsidRPr="00BA7CFA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3267BE16">
          <v:shape id="_x0000_i1243" type="#_x0000_t75" style="width:85.65pt;height:31.35pt" o:ole="">
            <v:imagedata r:id="rId444" o:title=""/>
          </v:shape>
          <o:OLEObject Type="Embed" ProgID="Equation.DSMT4" ShapeID="_x0000_i1243" DrawAspect="Content" ObjectID="_1704265472" r:id="rId445"/>
        </w:object>
      </w:r>
      <w:r w:rsidR="00BA7CFA">
        <w:rPr>
          <w:rFonts w:ascii="Times New Roman" w:hAnsi="Times New Roman" w:cs="Times New Roman"/>
          <w:sz w:val="24"/>
          <w:szCs w:val="24"/>
        </w:rPr>
        <w:t>(Hz)</w:t>
      </w:r>
    </w:p>
    <w:p w14:paraId="26AB5278" w14:textId="0F86F655" w:rsidR="00BA7CFA" w:rsidRPr="00E801B8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A7CFA" w:rsidRPr="00BA7CFA">
        <w:rPr>
          <w:rFonts w:ascii="Times New Roman" w:hAnsi="Times New Roman" w:cs="Times New Roman"/>
          <w:position w:val="-10"/>
          <w:sz w:val="24"/>
          <w:szCs w:val="24"/>
        </w:rPr>
        <w:object w:dxaOrig="1960" w:dyaOrig="320" w14:anchorId="491A8EF7">
          <v:shape id="_x0000_i1244" type="#_x0000_t75" style="width:98.35pt;height:16.35pt" o:ole="">
            <v:imagedata r:id="rId446" o:title=""/>
          </v:shape>
          <o:OLEObject Type="Embed" ProgID="Equation.DSMT4" ShapeID="_x0000_i1244" DrawAspect="Content" ObjectID="_1704265473" r:id="rId447"/>
        </w:object>
      </w:r>
      <w:r w:rsidR="00BA7CFA">
        <w:rPr>
          <w:rFonts w:ascii="Times New Roman" w:hAnsi="Times New Roman" w:cs="Times New Roman"/>
          <w:sz w:val="24"/>
          <w:szCs w:val="24"/>
        </w:rPr>
        <w:t xml:space="preserve">.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A</w:t>
      </w:r>
    </w:p>
    <w:p w14:paraId="55B473A0" w14:textId="47A4CFB4" w:rsidR="00FD4D5D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2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785E94FA" w14:textId="18C10868" w:rsidR="00BA7CFA" w:rsidRPr="00235938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="00BA7CFA" w:rsidRPr="00235938">
        <w:rPr>
          <w:rFonts w:ascii="Times New Roman" w:hAnsi="Times New Roman" w:cs="Times New Roman"/>
          <w:bCs/>
          <w:position w:val="-10"/>
          <w:sz w:val="24"/>
          <w:szCs w:val="24"/>
        </w:rPr>
        <w:object w:dxaOrig="3220" w:dyaOrig="320" w14:anchorId="49C19C05">
          <v:shape id="_x0000_i1245" type="#_x0000_t75" style="width:160.65pt;height:16.35pt" o:ole="">
            <v:imagedata r:id="rId448" o:title=""/>
          </v:shape>
          <o:OLEObject Type="Embed" ProgID="Equation.DSMT4" ShapeID="_x0000_i1245" DrawAspect="Content" ObjectID="_1704265474" r:id="rId449"/>
        </w:object>
      </w:r>
      <w:r w:rsidR="00BA7CFA" w:rsidRPr="00235938">
        <w:rPr>
          <w:rFonts w:ascii="Times New Roman" w:hAnsi="Times New Roman" w:cs="Times New Roman"/>
          <w:bCs/>
          <w:sz w:val="24"/>
          <w:szCs w:val="24"/>
        </w:rPr>
        <w:t xml:space="preserve"> (rad/s)</w:t>
      </w:r>
      <w:r w:rsidR="00235938" w:rsidRPr="00235938">
        <w:rPr>
          <w:rFonts w:ascii="Times New Roman" w:hAnsi="Times New Roman" w:cs="Times New Roman"/>
          <w:bCs/>
          <w:sz w:val="24"/>
          <w:szCs w:val="24"/>
        </w:rPr>
        <w:t>.</w:t>
      </w:r>
      <w:r w:rsidR="00235938" w:rsidRPr="002359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D4D5D">
        <w:rPr>
          <w:rFonts w:ascii="Times New Roman" w:hAnsi="Times New Roman" w:cs="Times New Roman"/>
          <w:b/>
          <w:sz w:val="24"/>
          <w:szCs w:val="24"/>
        </w:rPr>
        <w:t>► C</w:t>
      </w:r>
    </w:p>
    <w:p w14:paraId="1C0D678B" w14:textId="651688A1" w:rsidR="00235938" w:rsidRPr="00235938" w:rsidRDefault="00FD4D5D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3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  <w:r w:rsidR="00235938" w:rsidRPr="00235938">
        <w:rPr>
          <w:rFonts w:ascii="Times New Roman" w:hAnsi="Times New Roman" w:cs="Times New Roman"/>
          <w:position w:val="-32"/>
          <w:sz w:val="24"/>
          <w:szCs w:val="24"/>
        </w:rPr>
        <w:object w:dxaOrig="8500" w:dyaOrig="800" w14:anchorId="1C4B6092">
          <v:shape id="_x0000_i1246" type="#_x0000_t75" style="width:425.35pt;height:39.65pt" o:ole="">
            <v:imagedata r:id="rId450" o:title=""/>
          </v:shape>
          <o:OLEObject Type="Embed" ProgID="Equation.DSMT4" ShapeID="_x0000_i1246" DrawAspect="Content" ObjectID="_1704265475" r:id="rId451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>► C</w:t>
      </w:r>
    </w:p>
    <w:p w14:paraId="14AFAD7D" w14:textId="02533A38" w:rsidR="00FD4D5D" w:rsidRDefault="00961040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410E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F44BEE4" wp14:editId="27C0A65A">
            <wp:simplePos x="0" y="0"/>
            <wp:positionH relativeFrom="margin">
              <wp:posOffset>5130800</wp:posOffset>
            </wp:positionH>
            <wp:positionV relativeFrom="paragraph">
              <wp:posOffset>53975</wp:posOffset>
            </wp:positionV>
            <wp:extent cx="1388745" cy="117665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0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4D5D"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4</w:t>
      </w:r>
      <w:r w:rsid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22323F3D" w14:textId="0C32577E" w:rsidR="007410E7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="00A4621B" w:rsidRPr="00A4621B">
        <w:rPr>
          <w:rFonts w:ascii="Times New Roman" w:hAnsi="Times New Roman" w:cs="Times New Roman"/>
          <w:bCs/>
          <w:sz w:val="24"/>
          <w:szCs w:val="24"/>
        </w:rPr>
        <w:t xml:space="preserve">Biên độ bụng </w:t>
      </w:r>
      <w:r w:rsidR="00A4621B" w:rsidRPr="00A4621B">
        <w:rPr>
          <w:rFonts w:ascii="Times New Roman" w:hAnsi="Times New Roman" w:cs="Times New Roman"/>
          <w:bCs/>
          <w:position w:val="-6"/>
          <w:sz w:val="24"/>
          <w:szCs w:val="24"/>
        </w:rPr>
        <w:object w:dxaOrig="1620" w:dyaOrig="279" w14:anchorId="135AE805">
          <v:shape id="_x0000_i1247" type="#_x0000_t75" style="width:81pt;height:13.65pt" o:ole="">
            <v:imagedata r:id="rId453" o:title=""/>
          </v:shape>
          <o:OLEObject Type="Embed" ProgID="Equation.DSMT4" ShapeID="_x0000_i1247" DrawAspect="Content" ObjectID="_1704265476" r:id="rId454"/>
        </w:object>
      </w:r>
      <w:r w:rsidR="00A4621B" w:rsidRPr="00A4621B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="00693E97">
        <w:rPr>
          <w:rFonts w:ascii="Times New Roman" w:hAnsi="Times New Roman" w:cs="Times New Roman"/>
          <w:bCs/>
          <w:sz w:val="24"/>
          <w:szCs w:val="24"/>
        </w:rPr>
        <w:t>m</w:t>
      </w:r>
      <w:r w:rsidR="00A4621B" w:rsidRPr="00A4621B">
        <w:rPr>
          <w:rFonts w:ascii="Times New Roman" w:hAnsi="Times New Roman" w:cs="Times New Roman"/>
          <w:bCs/>
          <w:sz w:val="24"/>
          <w:szCs w:val="24"/>
        </w:rPr>
        <w:t>m)</w:t>
      </w:r>
      <w:r w:rsidR="00693E97">
        <w:rPr>
          <w:rFonts w:ascii="Times New Roman" w:hAnsi="Times New Roman" w:cs="Times New Roman"/>
          <w:bCs/>
          <w:sz w:val="24"/>
          <w:szCs w:val="24"/>
        </w:rPr>
        <w:t>. Xảy ra 3 trường hợp:</w:t>
      </w:r>
    </w:p>
    <w:p w14:paraId="135E2BCF" w14:textId="372421D2" w:rsidR="00A4621B" w:rsidRDefault="00693E97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4621B">
        <w:rPr>
          <w:rFonts w:ascii="Times New Roman" w:hAnsi="Times New Roman" w:cs="Times New Roman"/>
          <w:bCs/>
          <w:position w:val="-92"/>
          <w:sz w:val="24"/>
          <w:szCs w:val="24"/>
        </w:rPr>
        <w:object w:dxaOrig="6240" w:dyaOrig="1960" w14:anchorId="5CDABDE2">
          <v:shape id="_x0000_i1248" type="#_x0000_t75" style="width:312pt;height:98.35pt" o:ole="">
            <v:imagedata r:id="rId455" o:title=""/>
          </v:shape>
          <o:OLEObject Type="Embed" ProgID="Equation.DSMT4" ShapeID="_x0000_i1248" DrawAspect="Content" ObjectID="_1704265477" r:id="rId456"/>
        </w:object>
      </w:r>
    </w:p>
    <w:p w14:paraId="25C09AAC" w14:textId="4DED27B9" w:rsidR="004D6053" w:rsidRPr="002955E9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12529" w:rsidRPr="002955E9">
        <w:rPr>
          <w:rFonts w:ascii="Times New Roman" w:hAnsi="Times New Roman" w:cs="Times New Roman"/>
          <w:position w:val="-24"/>
          <w:sz w:val="24"/>
          <w:szCs w:val="24"/>
        </w:rPr>
        <w:object w:dxaOrig="4040" w:dyaOrig="620" w14:anchorId="74EC9458">
          <v:shape id="_x0000_i1249" type="#_x0000_t75" style="width:202.35pt;height:31.35pt" o:ole="">
            <v:imagedata r:id="rId457" o:title=""/>
          </v:shape>
          <o:OLEObject Type="Embed" ProgID="Equation.DSMT4" ShapeID="_x0000_i1249" DrawAspect="Content" ObjectID="_1704265478" r:id="rId458"/>
        </w:object>
      </w:r>
      <w:r w:rsidR="007410E7" w:rsidRPr="002955E9">
        <w:rPr>
          <w:rFonts w:ascii="Times New Roman" w:hAnsi="Times New Roman" w:cs="Times New Roman"/>
          <w:sz w:val="24"/>
          <w:szCs w:val="24"/>
        </w:rPr>
        <w:t>(rad/s)</w:t>
      </w:r>
    </w:p>
    <w:p w14:paraId="187A1DB5" w14:textId="1E19B296" w:rsidR="00235938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55E9" w:rsidRPr="0098672F">
        <w:rPr>
          <w:rFonts w:ascii="Times New Roman" w:hAnsi="Times New Roman" w:cs="Times New Roman"/>
          <w:position w:val="-24"/>
          <w:sz w:val="24"/>
          <w:szCs w:val="24"/>
        </w:rPr>
        <w:object w:dxaOrig="4760" w:dyaOrig="620" w14:anchorId="21AD505A">
          <v:shape id="_x0000_i1250" type="#_x0000_t75" style="width:237.65pt;height:31.35pt" o:ole="">
            <v:imagedata r:id="rId459" o:title=""/>
          </v:shape>
          <o:OLEObject Type="Embed" ProgID="Equation.DSMT4" ShapeID="_x0000_i1250" DrawAspect="Content" ObjectID="_1704265479" r:id="rId460"/>
        </w:object>
      </w:r>
      <w:r w:rsidR="002955E9">
        <w:rPr>
          <w:rFonts w:ascii="Times New Roman" w:hAnsi="Times New Roman" w:cs="Times New Roman"/>
          <w:sz w:val="24"/>
          <w:szCs w:val="24"/>
        </w:rPr>
        <w:t>22 lần</w:t>
      </w:r>
      <w:r w:rsidR="00693E97">
        <w:rPr>
          <w:rFonts w:ascii="Times New Roman" w:hAnsi="Times New Roman" w:cs="Times New Roman"/>
          <w:sz w:val="24"/>
          <w:szCs w:val="24"/>
        </w:rPr>
        <w:t xml:space="preserve"> duỗi thẳng</w:t>
      </w:r>
      <w:r w:rsidR="002955E9">
        <w:rPr>
          <w:rFonts w:ascii="Times New Roman" w:hAnsi="Times New Roman" w:cs="Times New Roman"/>
          <w:sz w:val="24"/>
          <w:szCs w:val="24"/>
        </w:rPr>
        <w:t xml:space="preserve">.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A</w:t>
      </w:r>
    </w:p>
    <w:p w14:paraId="239B60E1" w14:textId="5AE4EED2" w:rsidR="00FD4D5D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5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43A48936" w14:textId="329F4809" w:rsidR="002955E9" w:rsidRPr="002955E9" w:rsidRDefault="002955E9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955E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4F44AD51" wp14:editId="44B6FCB8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260475" cy="93027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1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475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55E9">
        <w:rPr>
          <w:rFonts w:ascii="Times New Roman" w:hAnsi="Times New Roman" w:cs="Times New Roman"/>
          <w:bCs/>
          <w:position w:val="-8"/>
          <w:sz w:val="24"/>
          <w:szCs w:val="24"/>
        </w:rPr>
        <w:object w:dxaOrig="3379" w:dyaOrig="400" w14:anchorId="602FC275">
          <v:shape id="_x0000_i1251" type="#_x0000_t75" style="width:168.65pt;height:20.35pt" o:ole="">
            <v:imagedata r:id="rId462" o:title=""/>
          </v:shape>
          <o:OLEObject Type="Embed" ProgID="Equation.DSMT4" ShapeID="_x0000_i1251" DrawAspect="Content" ObjectID="_1704265480" r:id="rId463"/>
        </w:object>
      </w:r>
      <w:r w:rsidRPr="002955E9">
        <w:rPr>
          <w:rFonts w:ascii="Times New Roman" w:hAnsi="Times New Roman" w:cs="Times New Roman"/>
          <w:bCs/>
          <w:sz w:val="24"/>
          <w:szCs w:val="24"/>
        </w:rPr>
        <w:t>(cm)</w:t>
      </w:r>
    </w:p>
    <w:p w14:paraId="7B8A2D67" w14:textId="1BAACF53" w:rsidR="002955E9" w:rsidRPr="002955E9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="002955E9" w:rsidRPr="002955E9">
        <w:rPr>
          <w:rFonts w:ascii="Times New Roman" w:hAnsi="Times New Roman" w:cs="Times New Roman"/>
          <w:bCs/>
          <w:sz w:val="24"/>
          <w:szCs w:val="24"/>
        </w:rPr>
        <w:t xml:space="preserve">Trên CO ngược pha nguồn thì </w:t>
      </w:r>
      <w:r w:rsidR="002955E9" w:rsidRPr="002955E9">
        <w:rPr>
          <w:rFonts w:ascii="Times New Roman" w:hAnsi="Times New Roman" w:cs="Times New Roman"/>
          <w:bCs/>
          <w:position w:val="-10"/>
          <w:sz w:val="24"/>
          <w:szCs w:val="24"/>
        </w:rPr>
        <w:object w:dxaOrig="1380" w:dyaOrig="320" w14:anchorId="292DD263">
          <v:shape id="_x0000_i1252" type="#_x0000_t75" style="width:69pt;height:16.35pt" o:ole="">
            <v:imagedata r:id="rId464" o:title=""/>
          </v:shape>
          <o:OLEObject Type="Embed" ProgID="Equation.DSMT4" ShapeID="_x0000_i1252" DrawAspect="Content" ObjectID="_1704265481" r:id="rId465"/>
        </w:object>
      </w:r>
      <w:r w:rsidR="002955E9" w:rsidRPr="002955E9">
        <w:rPr>
          <w:rFonts w:ascii="Times New Roman" w:hAnsi="Times New Roman" w:cs="Times New Roman"/>
          <w:bCs/>
          <w:sz w:val="24"/>
          <w:szCs w:val="24"/>
        </w:rPr>
        <w:t xml:space="preserve"> với k bán nguyên</w:t>
      </w:r>
    </w:p>
    <w:p w14:paraId="2E249B71" w14:textId="02E05F40" w:rsidR="00FD4D5D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="002955E9" w:rsidRPr="002955E9">
        <w:rPr>
          <w:rFonts w:ascii="Times New Roman" w:hAnsi="Times New Roman" w:cs="Times New Roman"/>
          <w:bCs/>
          <w:position w:val="-10"/>
          <w:sz w:val="24"/>
          <w:szCs w:val="24"/>
        </w:rPr>
        <w:object w:dxaOrig="6140" w:dyaOrig="320" w14:anchorId="5F2006F7">
          <v:shape id="_x0000_i1253" type="#_x0000_t75" style="width:306.65pt;height:16.35pt" o:ole="">
            <v:imagedata r:id="rId466" o:title=""/>
          </v:shape>
          <o:OLEObject Type="Embed" ProgID="Equation.DSMT4" ShapeID="_x0000_i1253" DrawAspect="Content" ObjectID="_1704265482" r:id="rId467"/>
        </w:object>
      </w:r>
      <w:r w:rsidR="002955E9" w:rsidRPr="002955E9">
        <w:rPr>
          <w:rFonts w:ascii="Times New Roman" w:hAnsi="Times New Roman" w:cs="Times New Roman"/>
          <w:bCs/>
          <w:sz w:val="24"/>
          <w:szCs w:val="24"/>
        </w:rPr>
        <w:t>.</w:t>
      </w:r>
      <w:r w:rsidR="002955E9">
        <w:rPr>
          <w:rFonts w:ascii="Times New Roman" w:hAnsi="Times New Roman" w:cs="Times New Roman"/>
          <w:sz w:val="24"/>
          <w:szCs w:val="24"/>
        </w:rPr>
        <w:t xml:space="preserve">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A</w:t>
      </w:r>
    </w:p>
    <w:p w14:paraId="43B2BBF8" w14:textId="74B2C149" w:rsidR="00FD4D5D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6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79C15898" w14:textId="4D6C02C2" w:rsidR="00734783" w:rsidRDefault="00F036FF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036FF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5650723" wp14:editId="296C26E0">
            <wp:simplePos x="0" y="0"/>
            <wp:positionH relativeFrom="margin">
              <wp:align>right</wp:align>
            </wp:positionH>
            <wp:positionV relativeFrom="paragraph">
              <wp:posOffset>7123</wp:posOffset>
            </wp:positionV>
            <wp:extent cx="1985645" cy="124777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4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4783" w:rsidRPr="00734783">
        <w:rPr>
          <w:rFonts w:ascii="Times New Roman" w:hAnsi="Times New Roman" w:cs="Times New Roman"/>
          <w:bCs/>
          <w:position w:val="-24"/>
          <w:sz w:val="24"/>
          <w:szCs w:val="24"/>
        </w:rPr>
        <w:object w:dxaOrig="2220" w:dyaOrig="680" w14:anchorId="63401F91">
          <v:shape id="_x0000_i1254" type="#_x0000_t75" style="width:111pt;height:33.65pt" o:ole="">
            <v:imagedata r:id="rId469" o:title=""/>
          </v:shape>
          <o:OLEObject Type="Embed" ProgID="Equation.DSMT4" ShapeID="_x0000_i1254" DrawAspect="Content" ObjectID="_1704265483" r:id="rId470"/>
        </w:object>
      </w:r>
      <w:r w:rsidR="00734783" w:rsidRPr="00734783">
        <w:rPr>
          <w:rFonts w:ascii="Times New Roman" w:hAnsi="Times New Roman" w:cs="Times New Roman"/>
          <w:bCs/>
          <w:position w:val="-6"/>
          <w:sz w:val="24"/>
          <w:szCs w:val="24"/>
        </w:rPr>
        <w:object w:dxaOrig="300" w:dyaOrig="220" w14:anchorId="01B56F7D">
          <v:shape id="_x0000_i1255" type="#_x0000_t75" style="width:15pt;height:11.35pt" o:ole="">
            <v:imagedata r:id="rId471" o:title=""/>
          </v:shape>
          <o:OLEObject Type="Embed" ProgID="Equation.DSMT4" ShapeID="_x0000_i1255" DrawAspect="Content" ObjectID="_1704265484" r:id="rId472"/>
        </w:object>
      </w:r>
      <w:r w:rsidR="00734783" w:rsidRPr="00734783">
        <w:rPr>
          <w:rFonts w:ascii="Times New Roman" w:hAnsi="Times New Roman" w:cs="Times New Roman"/>
          <w:bCs/>
          <w:sz w:val="24"/>
          <w:szCs w:val="24"/>
        </w:rPr>
        <w:t xml:space="preserve">M, N, P cách nút gần nhất là </w:t>
      </w:r>
      <w:r w:rsidR="00734783" w:rsidRPr="00734783">
        <w:rPr>
          <w:rFonts w:ascii="Times New Roman" w:hAnsi="Times New Roman" w:cs="Times New Roman"/>
          <w:bCs/>
          <w:position w:val="-24"/>
          <w:sz w:val="24"/>
          <w:szCs w:val="24"/>
        </w:rPr>
        <w:object w:dxaOrig="260" w:dyaOrig="620" w14:anchorId="0D8BE098">
          <v:shape id="_x0000_i1256" type="#_x0000_t75" style="width:13.35pt;height:31.35pt" o:ole="">
            <v:imagedata r:id="rId473" o:title=""/>
          </v:shape>
          <o:OLEObject Type="Embed" ProgID="Equation.DSMT4" ShapeID="_x0000_i1256" DrawAspect="Content" ObjectID="_1704265485" r:id="rId474"/>
        </w:object>
      </w:r>
    </w:p>
    <w:p w14:paraId="465298EC" w14:textId="08ADFFB7" w:rsidR="00734783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="00F036FF" w:rsidRPr="00F036FF">
        <w:rPr>
          <w:rFonts w:ascii="Times New Roman" w:hAnsi="Times New Roman" w:cs="Times New Roman"/>
          <w:bCs/>
          <w:position w:val="-28"/>
          <w:sz w:val="24"/>
          <w:szCs w:val="24"/>
        </w:rPr>
        <w:object w:dxaOrig="5300" w:dyaOrig="680" w14:anchorId="72A7E741">
          <v:shape id="_x0000_i1257" type="#_x0000_t75" style="width:264pt;height:33.65pt" o:ole="">
            <v:imagedata r:id="rId475" o:title=""/>
          </v:shape>
          <o:OLEObject Type="Embed" ProgID="Equation.DSMT4" ShapeID="_x0000_i1257" DrawAspect="Content" ObjectID="_1704265486" r:id="rId476"/>
        </w:object>
      </w:r>
    </w:p>
    <w:p w14:paraId="51FE3C89" w14:textId="1637D325" w:rsidR="00F036FF" w:rsidRPr="00F036FF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="00F036FF" w:rsidRPr="00F036FF">
        <w:rPr>
          <w:rFonts w:ascii="Times New Roman" w:hAnsi="Times New Roman" w:cs="Times New Roman"/>
          <w:bCs/>
          <w:position w:val="-24"/>
          <w:sz w:val="24"/>
          <w:szCs w:val="24"/>
        </w:rPr>
        <w:object w:dxaOrig="1620" w:dyaOrig="620" w14:anchorId="39DA9861">
          <v:shape id="_x0000_i1258" type="#_x0000_t75" style="width:81pt;height:31.35pt" o:ole="">
            <v:imagedata r:id="rId477" o:title=""/>
          </v:shape>
          <o:OLEObject Type="Embed" ProgID="Equation.DSMT4" ShapeID="_x0000_i1258" DrawAspect="Content" ObjectID="_1704265487" r:id="rId478"/>
        </w:object>
      </w:r>
      <w:r w:rsidR="00F036FF">
        <w:rPr>
          <w:rFonts w:ascii="Times New Roman" w:hAnsi="Times New Roman" w:cs="Times New Roman"/>
          <w:bCs/>
          <w:sz w:val="24"/>
          <w:szCs w:val="24"/>
        </w:rPr>
        <w:t xml:space="preserve">(Hz). </w:t>
      </w:r>
      <w:r w:rsidR="00FD4D5D">
        <w:rPr>
          <w:rFonts w:ascii="Times New Roman" w:hAnsi="Times New Roman" w:cs="Times New Roman"/>
          <w:b/>
          <w:sz w:val="24"/>
          <w:szCs w:val="24"/>
        </w:rPr>
        <w:t>► A</w:t>
      </w:r>
    </w:p>
    <w:p w14:paraId="0ACF79E0" w14:textId="76ABE6BD" w:rsidR="00FD4D5D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7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63A196BC" w14:textId="1C23A34B" w:rsidR="007164A6" w:rsidRPr="007164A6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164A6" w:rsidRPr="007164A6">
        <w:rPr>
          <w:rFonts w:ascii="Times New Roman" w:hAnsi="Times New Roman" w:cs="Times New Roman"/>
          <w:position w:val="-30"/>
          <w:sz w:val="24"/>
          <w:szCs w:val="24"/>
        </w:rPr>
        <w:object w:dxaOrig="9120" w:dyaOrig="720" w14:anchorId="5B6BF8AA">
          <v:shape id="_x0000_i1259" type="#_x0000_t75" style="width:456pt;height:36pt" o:ole="">
            <v:imagedata r:id="rId479" o:title=""/>
          </v:shape>
          <o:OLEObject Type="Embed" ProgID="Equation.DSMT4" ShapeID="_x0000_i1259" DrawAspect="Content" ObjectID="_1704265488" r:id="rId48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D</w:t>
      </w:r>
    </w:p>
    <w:p w14:paraId="4C4BCF77" w14:textId="09A53B2C" w:rsidR="00FD4D5D" w:rsidRDefault="00FD4D5D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8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7AEC9338" w14:textId="54834DC8" w:rsidR="00CA716F" w:rsidRDefault="00C6023A" w:rsidP="0096104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6023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0" locked="0" layoutInCell="1" allowOverlap="1" wp14:anchorId="17613A14" wp14:editId="374D4BD8">
            <wp:simplePos x="0" y="0"/>
            <wp:positionH relativeFrom="margin">
              <wp:posOffset>4039456</wp:posOffset>
            </wp:positionH>
            <wp:positionV relativeFrom="paragraph">
              <wp:posOffset>162008</wp:posOffset>
            </wp:positionV>
            <wp:extent cx="2442210" cy="191579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7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210" cy="191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716F" w:rsidRPr="00CA716F">
        <w:rPr>
          <w:rFonts w:ascii="Times New Roman" w:hAnsi="Times New Roman" w:cs="Times New Roman"/>
          <w:position w:val="-26"/>
          <w:sz w:val="24"/>
          <w:szCs w:val="24"/>
        </w:rPr>
        <w:object w:dxaOrig="2880" w:dyaOrig="700" w14:anchorId="48A812DA">
          <v:shape id="_x0000_i1260" type="#_x0000_t75" style="width:2in;height:35.35pt" o:ole="">
            <v:imagedata r:id="rId482" o:title=""/>
          </v:shape>
          <o:OLEObject Type="Embed" ProgID="Equation.DSMT4" ShapeID="_x0000_i1260" DrawAspect="Content" ObjectID="_1704265489" r:id="rId483"/>
        </w:object>
      </w:r>
    </w:p>
    <w:p w14:paraId="456B4579" w14:textId="2B637D01" w:rsidR="00F036FF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6023A">
        <w:rPr>
          <w:rFonts w:ascii="Times New Roman" w:hAnsi="Times New Roman" w:cs="Times New Roman"/>
          <w:sz w:val="24"/>
          <w:szCs w:val="24"/>
        </w:rPr>
        <w:t xml:space="preserve">Ban đầu lò xo dãn </w:t>
      </w:r>
      <w:r w:rsidR="00F036FF" w:rsidRPr="00F036FF">
        <w:rPr>
          <w:rFonts w:ascii="Times New Roman" w:hAnsi="Times New Roman" w:cs="Times New Roman"/>
          <w:position w:val="-24"/>
          <w:sz w:val="24"/>
          <w:szCs w:val="24"/>
        </w:rPr>
        <w:object w:dxaOrig="3379" w:dyaOrig="620" w14:anchorId="60B29A51">
          <v:shape id="_x0000_i1261" type="#_x0000_t75" style="width:168.65pt;height:31.35pt" o:ole="">
            <v:imagedata r:id="rId484" o:title=""/>
          </v:shape>
          <o:OLEObject Type="Embed" ProgID="Equation.DSMT4" ShapeID="_x0000_i1261" DrawAspect="Content" ObjectID="_1704265490" r:id="rId485"/>
        </w:object>
      </w:r>
    </w:p>
    <w:p w14:paraId="3E890BFE" w14:textId="5BB01D07" w:rsidR="00F036FF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6023A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ị trí cân bằng</w:t>
      </w:r>
      <w:r w:rsidR="00C6023A">
        <w:rPr>
          <w:rFonts w:ascii="Times New Roman" w:hAnsi="Times New Roman" w:cs="Times New Roman"/>
          <w:sz w:val="24"/>
          <w:szCs w:val="24"/>
        </w:rPr>
        <w:t xml:space="preserve"> mỗi lần dịch xuống </w:t>
      </w:r>
      <w:r w:rsidR="00CA716F" w:rsidRPr="00F036FF">
        <w:rPr>
          <w:rFonts w:ascii="Times New Roman" w:hAnsi="Times New Roman" w:cs="Times New Roman"/>
          <w:position w:val="-24"/>
          <w:sz w:val="24"/>
          <w:szCs w:val="24"/>
        </w:rPr>
        <w:object w:dxaOrig="2900" w:dyaOrig="620" w14:anchorId="0CB080EC">
          <v:shape id="_x0000_i1262" type="#_x0000_t75" style="width:145.35pt;height:31.35pt" o:ole="">
            <v:imagedata r:id="rId486" o:title=""/>
          </v:shape>
          <o:OLEObject Type="Embed" ProgID="Equation.DSMT4" ShapeID="_x0000_i1262" DrawAspect="Content" ObjectID="_1704265491" r:id="rId487"/>
        </w:object>
      </w:r>
    </w:p>
    <w:p w14:paraId="1268BAF3" w14:textId="21DAFC98" w:rsidR="00C6023A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6023A">
        <w:rPr>
          <w:rFonts w:ascii="Times New Roman" w:hAnsi="Times New Roman" w:cs="Times New Roman"/>
          <w:sz w:val="24"/>
          <w:szCs w:val="24"/>
        </w:rPr>
        <w:t>Lò xo bắt đầu rời khỏi điểm treo khi</w:t>
      </w:r>
    </w:p>
    <w:p w14:paraId="0A167968" w14:textId="6919178D" w:rsidR="00C6023A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6023A" w:rsidRPr="00C6023A">
        <w:rPr>
          <w:rFonts w:ascii="Times New Roman" w:hAnsi="Times New Roman" w:cs="Times New Roman"/>
          <w:position w:val="-12"/>
          <w:sz w:val="24"/>
          <w:szCs w:val="24"/>
        </w:rPr>
        <w:object w:dxaOrig="4580" w:dyaOrig="380" w14:anchorId="0EDE0A10">
          <v:shape id="_x0000_i1263" type="#_x0000_t75" style="width:229.35pt;height:18.65pt" o:ole="">
            <v:imagedata r:id="rId488" o:title=""/>
          </v:shape>
          <o:OLEObject Type="Embed" ProgID="Equation.DSMT4" ShapeID="_x0000_i1263" DrawAspect="Content" ObjectID="_1704265492" r:id="rId489"/>
        </w:object>
      </w:r>
    </w:p>
    <w:p w14:paraId="31E48D89" w14:textId="02A96F3E" w:rsidR="00C6023A" w:rsidRPr="00E801B8" w:rsidRDefault="00961040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6023A">
        <w:rPr>
          <w:rFonts w:ascii="Times New Roman" w:hAnsi="Times New Roman" w:cs="Times New Roman"/>
          <w:sz w:val="24"/>
          <w:szCs w:val="24"/>
        </w:rPr>
        <w:t xml:space="preserve">Dựa vào hình vẽ quá trình vật dao động ta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A</w:t>
      </w:r>
    </w:p>
    <w:p w14:paraId="55E902CB" w14:textId="6F0E4B70" w:rsidR="00FD4D5D" w:rsidRDefault="00FD4D5D" w:rsidP="00A3029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39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3E16B194" w14:textId="1362F1F5" w:rsidR="00272C3B" w:rsidRDefault="007164A6" w:rsidP="00A3029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64A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3727A08" wp14:editId="5EA8E317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565275" cy="11684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9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C3B" w:rsidRPr="00272C3B">
        <w:rPr>
          <w:rFonts w:ascii="Times New Roman" w:hAnsi="Times New Roman" w:cs="Times New Roman"/>
          <w:bCs/>
          <w:position w:val="-24"/>
          <w:sz w:val="24"/>
          <w:szCs w:val="24"/>
        </w:rPr>
        <w:object w:dxaOrig="2540" w:dyaOrig="620" w14:anchorId="1ED3A761">
          <v:shape id="_x0000_i1264" type="#_x0000_t75" style="width:127.65pt;height:31.35pt" o:ole="">
            <v:imagedata r:id="rId491" o:title=""/>
          </v:shape>
          <o:OLEObject Type="Embed" ProgID="Equation.DSMT4" ShapeID="_x0000_i1264" DrawAspect="Content" ObjectID="_1704265493" r:id="rId492"/>
        </w:object>
      </w:r>
    </w:p>
    <w:p w14:paraId="41661792" w14:textId="12710A25" w:rsidR="00272C3B" w:rsidRPr="00272C3B" w:rsidRDefault="00A30293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="00272C3B" w:rsidRPr="00272C3B">
        <w:rPr>
          <w:rFonts w:ascii="Times New Roman" w:hAnsi="Times New Roman" w:cs="Times New Roman"/>
          <w:bCs/>
          <w:position w:val="-12"/>
          <w:sz w:val="24"/>
          <w:szCs w:val="24"/>
        </w:rPr>
        <w:object w:dxaOrig="2160" w:dyaOrig="360" w14:anchorId="2D6FBF94">
          <v:shape id="_x0000_i1265" type="#_x0000_t75" style="width:108pt;height:18pt" o:ole="">
            <v:imagedata r:id="rId493" o:title=""/>
          </v:shape>
          <o:OLEObject Type="Embed" ProgID="Equation.DSMT4" ShapeID="_x0000_i1265" DrawAspect="Content" ObjectID="_1704265494" r:id="rId494"/>
        </w:object>
      </w:r>
      <w:r w:rsidR="00272C3B">
        <w:rPr>
          <w:rFonts w:ascii="Times New Roman" w:hAnsi="Times New Roman" w:cs="Times New Roman"/>
          <w:bCs/>
          <w:sz w:val="24"/>
          <w:szCs w:val="24"/>
        </w:rPr>
        <w:t>(cm)</w:t>
      </w:r>
    </w:p>
    <w:p w14:paraId="45C9B379" w14:textId="159EDAA0" w:rsidR="00272C3B" w:rsidRDefault="00A30293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72C3B" w:rsidRPr="00272C3B">
        <w:rPr>
          <w:rFonts w:ascii="Times New Roman" w:hAnsi="Times New Roman" w:cs="Times New Roman"/>
          <w:position w:val="-10"/>
          <w:sz w:val="24"/>
          <w:szCs w:val="24"/>
        </w:rPr>
        <w:object w:dxaOrig="4740" w:dyaOrig="380" w14:anchorId="7F17A362">
          <v:shape id="_x0000_i1266" type="#_x0000_t75" style="width:237pt;height:18.65pt" o:ole="">
            <v:imagedata r:id="rId495" o:title=""/>
          </v:shape>
          <o:OLEObject Type="Embed" ProgID="Equation.DSMT4" ShapeID="_x0000_i1266" DrawAspect="Content" ObjectID="_1704265495" r:id="rId496"/>
        </w:object>
      </w:r>
    </w:p>
    <w:p w14:paraId="6B28EB45" w14:textId="0A35F3E9" w:rsidR="007164A6" w:rsidRPr="007164A6" w:rsidRDefault="00A30293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72C3B" w:rsidRPr="00272C3B">
        <w:rPr>
          <w:rFonts w:ascii="Times New Roman" w:hAnsi="Times New Roman" w:cs="Times New Roman"/>
          <w:position w:val="-10"/>
          <w:sz w:val="24"/>
          <w:szCs w:val="24"/>
        </w:rPr>
        <w:object w:dxaOrig="4060" w:dyaOrig="360" w14:anchorId="0C72D3B3">
          <v:shape id="_x0000_i1267" type="#_x0000_t75" style="width:202.65pt;height:18pt" o:ole="">
            <v:imagedata r:id="rId497" o:title=""/>
          </v:shape>
          <o:OLEObject Type="Embed" ProgID="Equation.DSMT4" ShapeID="_x0000_i1267" DrawAspect="Content" ObjectID="_1704265496" r:id="rId498"/>
        </w:object>
      </w:r>
      <w:r w:rsidR="00272C3B">
        <w:rPr>
          <w:rFonts w:ascii="Times New Roman" w:hAnsi="Times New Roman" w:cs="Times New Roman"/>
          <w:sz w:val="24"/>
          <w:szCs w:val="24"/>
        </w:rPr>
        <w:t xml:space="preserve">.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D</w:t>
      </w:r>
    </w:p>
    <w:p w14:paraId="5FC220F0" w14:textId="52DAE592" w:rsidR="00FD4D5D" w:rsidRDefault="00FD4D5D" w:rsidP="00A3029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4D5D"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>Câu 40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u w:val="double"/>
        </w:rPr>
        <w:t xml:space="preserve">: </w:t>
      </w:r>
    </w:p>
    <w:p w14:paraId="164B9987" w14:textId="32A5E729" w:rsidR="002955E9" w:rsidRDefault="00A30293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55E9" w:rsidRPr="002955E9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5CA9C296">
          <v:shape id="_x0000_i1268" type="#_x0000_t75" style="width:99pt;height:31.35pt" o:ole="">
            <v:imagedata r:id="rId499" o:title=""/>
          </v:shape>
          <o:OLEObject Type="Embed" ProgID="Equation.DSMT4" ShapeID="_x0000_i1268" DrawAspect="Content" ObjectID="_1704265497" r:id="rId500"/>
        </w:object>
      </w:r>
      <w:r w:rsidR="002955E9">
        <w:rPr>
          <w:rFonts w:ascii="Times New Roman" w:hAnsi="Times New Roman" w:cs="Times New Roman"/>
          <w:sz w:val="24"/>
          <w:szCs w:val="24"/>
        </w:rPr>
        <w:t>(A)</w:t>
      </w:r>
    </w:p>
    <w:p w14:paraId="0E70478A" w14:textId="21A1D08F" w:rsidR="002955E9" w:rsidRDefault="00A30293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bCs/>
          <w:color w:val="993366"/>
          <w:sz w:val="24"/>
          <w:szCs w:val="24"/>
          <w:u w:val="doub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72C3B" w:rsidRPr="002955E9">
        <w:rPr>
          <w:rFonts w:ascii="Times New Roman" w:hAnsi="Times New Roman" w:cs="Times New Roman"/>
          <w:position w:val="-6"/>
          <w:sz w:val="24"/>
          <w:szCs w:val="24"/>
        </w:rPr>
        <w:object w:dxaOrig="1719" w:dyaOrig="279" w14:anchorId="1FC99369">
          <v:shape id="_x0000_i1269" type="#_x0000_t75" style="width:85.65pt;height:13.65pt" o:ole="">
            <v:imagedata r:id="rId501" o:title=""/>
          </v:shape>
          <o:OLEObject Type="Embed" ProgID="Equation.DSMT4" ShapeID="_x0000_i1269" DrawAspect="Content" ObjectID="_1704265498" r:id="rId502"/>
        </w:object>
      </w:r>
      <w:r w:rsidR="00272C3B">
        <w:rPr>
          <w:rFonts w:ascii="Times New Roman" w:hAnsi="Times New Roman" w:cs="Times New Roman"/>
          <w:sz w:val="24"/>
          <w:szCs w:val="24"/>
        </w:rPr>
        <w:t xml:space="preserve"> (V). </w:t>
      </w:r>
      <w:r w:rsidR="00FD4D5D">
        <w:rPr>
          <w:rFonts w:ascii="Times New Roman" w:hAnsi="Times New Roman" w:cs="Times New Roman"/>
          <w:b/>
          <w:bCs/>
          <w:sz w:val="24"/>
          <w:szCs w:val="24"/>
        </w:rPr>
        <w:t>► D</w:t>
      </w:r>
    </w:p>
    <w:p w14:paraId="4323F2E1" w14:textId="3096CF8C" w:rsidR="003867BC" w:rsidRDefault="003867BC" w:rsidP="00A3029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  <w:r w:rsidRPr="00A30293">
        <w:rPr>
          <w:rFonts w:ascii="Times New Roman" w:hAnsi="Times New Roman" w:cs="Times New Roman"/>
          <w:b/>
          <w:color w:val="FFC000"/>
          <w:sz w:val="24"/>
          <w:szCs w:val="24"/>
          <w:highlight w:val="blue"/>
        </w:rPr>
        <w:t>BẢNG ĐÁP ÁN</w:t>
      </w:r>
    </w:p>
    <w:tbl>
      <w:tblPr>
        <w:tblStyle w:val="TableGrid"/>
        <w:tblW w:w="10466" w:type="dxa"/>
        <w:jc w:val="center"/>
        <w:tblLayout w:type="fixed"/>
        <w:tblLook w:val="04A0" w:firstRow="1" w:lastRow="0" w:firstColumn="1" w:lastColumn="0" w:noHBand="0" w:noVBand="1"/>
      </w:tblPr>
      <w:tblGrid>
        <w:gridCol w:w="1046"/>
        <w:gridCol w:w="1046"/>
        <w:gridCol w:w="1046"/>
        <w:gridCol w:w="1046"/>
        <w:gridCol w:w="1047"/>
        <w:gridCol w:w="1047"/>
        <w:gridCol w:w="1047"/>
        <w:gridCol w:w="1047"/>
        <w:gridCol w:w="1047"/>
        <w:gridCol w:w="1047"/>
      </w:tblGrid>
      <w:tr w:rsidR="003867BC" w:rsidRPr="00B51DFA" w14:paraId="500FFA50" w14:textId="77777777" w:rsidTr="003867BC">
        <w:trPr>
          <w:jc w:val="center"/>
        </w:trPr>
        <w:tc>
          <w:tcPr>
            <w:tcW w:w="1046" w:type="dxa"/>
          </w:tcPr>
          <w:p w14:paraId="6EA86B9B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.C</w:t>
            </w:r>
          </w:p>
        </w:tc>
        <w:tc>
          <w:tcPr>
            <w:tcW w:w="1046" w:type="dxa"/>
          </w:tcPr>
          <w:p w14:paraId="4E3518FC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.D</w:t>
            </w:r>
          </w:p>
        </w:tc>
        <w:tc>
          <w:tcPr>
            <w:tcW w:w="1046" w:type="dxa"/>
          </w:tcPr>
          <w:p w14:paraId="660C692A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.D</w:t>
            </w:r>
          </w:p>
        </w:tc>
        <w:tc>
          <w:tcPr>
            <w:tcW w:w="1046" w:type="dxa"/>
          </w:tcPr>
          <w:p w14:paraId="052B6680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4.C</w:t>
            </w:r>
          </w:p>
        </w:tc>
        <w:tc>
          <w:tcPr>
            <w:tcW w:w="1047" w:type="dxa"/>
          </w:tcPr>
          <w:p w14:paraId="6D07E1BD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5.B</w:t>
            </w:r>
          </w:p>
        </w:tc>
        <w:tc>
          <w:tcPr>
            <w:tcW w:w="1047" w:type="dxa"/>
          </w:tcPr>
          <w:p w14:paraId="626BF410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6.D</w:t>
            </w:r>
          </w:p>
        </w:tc>
        <w:tc>
          <w:tcPr>
            <w:tcW w:w="1047" w:type="dxa"/>
          </w:tcPr>
          <w:p w14:paraId="627EF2EF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7.B</w:t>
            </w:r>
          </w:p>
        </w:tc>
        <w:tc>
          <w:tcPr>
            <w:tcW w:w="1047" w:type="dxa"/>
          </w:tcPr>
          <w:p w14:paraId="3B3AB4F5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8.D</w:t>
            </w:r>
          </w:p>
        </w:tc>
        <w:tc>
          <w:tcPr>
            <w:tcW w:w="1047" w:type="dxa"/>
          </w:tcPr>
          <w:p w14:paraId="563CF7B0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9.C</w:t>
            </w:r>
          </w:p>
        </w:tc>
        <w:tc>
          <w:tcPr>
            <w:tcW w:w="1047" w:type="dxa"/>
          </w:tcPr>
          <w:p w14:paraId="7BF70F39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0.B</w:t>
            </w:r>
          </w:p>
        </w:tc>
      </w:tr>
      <w:tr w:rsidR="003867BC" w:rsidRPr="00B51DFA" w14:paraId="6EB2E969" w14:textId="77777777" w:rsidTr="003867BC">
        <w:trPr>
          <w:jc w:val="center"/>
        </w:trPr>
        <w:tc>
          <w:tcPr>
            <w:tcW w:w="1046" w:type="dxa"/>
          </w:tcPr>
          <w:p w14:paraId="1002AB9A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1.A</w:t>
            </w:r>
          </w:p>
        </w:tc>
        <w:tc>
          <w:tcPr>
            <w:tcW w:w="1046" w:type="dxa"/>
          </w:tcPr>
          <w:p w14:paraId="517DF2EF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2.B</w:t>
            </w:r>
          </w:p>
        </w:tc>
        <w:tc>
          <w:tcPr>
            <w:tcW w:w="1046" w:type="dxa"/>
          </w:tcPr>
          <w:p w14:paraId="67DD994F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3.C</w:t>
            </w:r>
          </w:p>
        </w:tc>
        <w:tc>
          <w:tcPr>
            <w:tcW w:w="1046" w:type="dxa"/>
          </w:tcPr>
          <w:p w14:paraId="3B4F4769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4.C</w:t>
            </w:r>
          </w:p>
        </w:tc>
        <w:tc>
          <w:tcPr>
            <w:tcW w:w="1047" w:type="dxa"/>
          </w:tcPr>
          <w:p w14:paraId="6B736D92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5.C</w:t>
            </w:r>
          </w:p>
        </w:tc>
        <w:tc>
          <w:tcPr>
            <w:tcW w:w="1047" w:type="dxa"/>
          </w:tcPr>
          <w:p w14:paraId="463F5F7E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6.B</w:t>
            </w:r>
          </w:p>
        </w:tc>
        <w:tc>
          <w:tcPr>
            <w:tcW w:w="1047" w:type="dxa"/>
          </w:tcPr>
          <w:p w14:paraId="083F3C85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7.B</w:t>
            </w:r>
          </w:p>
        </w:tc>
        <w:tc>
          <w:tcPr>
            <w:tcW w:w="1047" w:type="dxa"/>
          </w:tcPr>
          <w:p w14:paraId="7D016253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8.A</w:t>
            </w:r>
          </w:p>
        </w:tc>
        <w:tc>
          <w:tcPr>
            <w:tcW w:w="1047" w:type="dxa"/>
          </w:tcPr>
          <w:p w14:paraId="39260A35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19.D</w:t>
            </w:r>
          </w:p>
        </w:tc>
        <w:tc>
          <w:tcPr>
            <w:tcW w:w="1047" w:type="dxa"/>
          </w:tcPr>
          <w:p w14:paraId="03625711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0.A</w:t>
            </w:r>
          </w:p>
        </w:tc>
      </w:tr>
      <w:tr w:rsidR="003867BC" w:rsidRPr="00B51DFA" w14:paraId="4B02B9B4" w14:textId="77777777" w:rsidTr="003867BC">
        <w:trPr>
          <w:jc w:val="center"/>
        </w:trPr>
        <w:tc>
          <w:tcPr>
            <w:tcW w:w="1046" w:type="dxa"/>
          </w:tcPr>
          <w:p w14:paraId="60B150DC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1.D</w:t>
            </w:r>
          </w:p>
        </w:tc>
        <w:tc>
          <w:tcPr>
            <w:tcW w:w="1046" w:type="dxa"/>
          </w:tcPr>
          <w:p w14:paraId="0D780189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2.C</w:t>
            </w:r>
          </w:p>
        </w:tc>
        <w:tc>
          <w:tcPr>
            <w:tcW w:w="1046" w:type="dxa"/>
          </w:tcPr>
          <w:p w14:paraId="4FDF90AD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3.A</w:t>
            </w:r>
          </w:p>
        </w:tc>
        <w:tc>
          <w:tcPr>
            <w:tcW w:w="1046" w:type="dxa"/>
          </w:tcPr>
          <w:p w14:paraId="4EBE279F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4.B</w:t>
            </w:r>
          </w:p>
        </w:tc>
        <w:tc>
          <w:tcPr>
            <w:tcW w:w="1047" w:type="dxa"/>
          </w:tcPr>
          <w:p w14:paraId="7002D261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5.A</w:t>
            </w:r>
          </w:p>
        </w:tc>
        <w:tc>
          <w:tcPr>
            <w:tcW w:w="1047" w:type="dxa"/>
          </w:tcPr>
          <w:p w14:paraId="374DC85A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6.A</w:t>
            </w:r>
          </w:p>
        </w:tc>
        <w:tc>
          <w:tcPr>
            <w:tcW w:w="1047" w:type="dxa"/>
          </w:tcPr>
          <w:p w14:paraId="3E0BFAF0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7.D</w:t>
            </w:r>
          </w:p>
        </w:tc>
        <w:tc>
          <w:tcPr>
            <w:tcW w:w="1047" w:type="dxa"/>
          </w:tcPr>
          <w:p w14:paraId="6CA6A5A6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8.B</w:t>
            </w:r>
          </w:p>
        </w:tc>
        <w:tc>
          <w:tcPr>
            <w:tcW w:w="1047" w:type="dxa"/>
          </w:tcPr>
          <w:p w14:paraId="502DB0B0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29.B</w:t>
            </w:r>
          </w:p>
        </w:tc>
        <w:tc>
          <w:tcPr>
            <w:tcW w:w="1047" w:type="dxa"/>
          </w:tcPr>
          <w:p w14:paraId="03E0329F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0.B</w:t>
            </w:r>
          </w:p>
        </w:tc>
      </w:tr>
      <w:tr w:rsidR="003867BC" w:rsidRPr="00B51DFA" w14:paraId="67294D04" w14:textId="77777777" w:rsidTr="003867BC">
        <w:trPr>
          <w:jc w:val="center"/>
        </w:trPr>
        <w:tc>
          <w:tcPr>
            <w:tcW w:w="1046" w:type="dxa"/>
          </w:tcPr>
          <w:p w14:paraId="429B1438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1.A</w:t>
            </w:r>
          </w:p>
        </w:tc>
        <w:tc>
          <w:tcPr>
            <w:tcW w:w="1046" w:type="dxa"/>
          </w:tcPr>
          <w:p w14:paraId="52637C6A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2.C</w:t>
            </w:r>
          </w:p>
        </w:tc>
        <w:tc>
          <w:tcPr>
            <w:tcW w:w="1046" w:type="dxa"/>
          </w:tcPr>
          <w:p w14:paraId="4DA8C0B4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3.C</w:t>
            </w:r>
          </w:p>
        </w:tc>
        <w:tc>
          <w:tcPr>
            <w:tcW w:w="1046" w:type="dxa"/>
          </w:tcPr>
          <w:p w14:paraId="5DF59D32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4.A</w:t>
            </w:r>
          </w:p>
        </w:tc>
        <w:tc>
          <w:tcPr>
            <w:tcW w:w="1047" w:type="dxa"/>
          </w:tcPr>
          <w:p w14:paraId="329C5EE8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5.A</w:t>
            </w:r>
          </w:p>
        </w:tc>
        <w:tc>
          <w:tcPr>
            <w:tcW w:w="1047" w:type="dxa"/>
          </w:tcPr>
          <w:p w14:paraId="33F1B8A8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6.A</w:t>
            </w:r>
          </w:p>
        </w:tc>
        <w:tc>
          <w:tcPr>
            <w:tcW w:w="1047" w:type="dxa"/>
          </w:tcPr>
          <w:p w14:paraId="5B45DEB8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7.D</w:t>
            </w:r>
          </w:p>
        </w:tc>
        <w:tc>
          <w:tcPr>
            <w:tcW w:w="1047" w:type="dxa"/>
          </w:tcPr>
          <w:p w14:paraId="227E22F2" w14:textId="07459C69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8</w:t>
            </w:r>
            <w:r w:rsidR="00792D82">
              <w:rPr>
                <w:rFonts w:ascii="Times New Roman" w:hAnsi="Times New Roman" w:cs="Times New Roman"/>
                <w:sz w:val="24"/>
              </w:rPr>
              <w:t>.A</w:t>
            </w:r>
          </w:p>
        </w:tc>
        <w:tc>
          <w:tcPr>
            <w:tcW w:w="1047" w:type="dxa"/>
          </w:tcPr>
          <w:p w14:paraId="5C0F592E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39.D</w:t>
            </w:r>
          </w:p>
        </w:tc>
        <w:tc>
          <w:tcPr>
            <w:tcW w:w="1047" w:type="dxa"/>
          </w:tcPr>
          <w:p w14:paraId="53DD2D8D" w14:textId="77777777" w:rsidR="003867BC" w:rsidRPr="00B51DFA" w:rsidRDefault="003867BC" w:rsidP="00FD4D5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B51DFA">
              <w:rPr>
                <w:rFonts w:ascii="Times New Roman" w:hAnsi="Times New Roman" w:cs="Times New Roman"/>
                <w:sz w:val="24"/>
              </w:rPr>
              <w:t>40.D</w:t>
            </w:r>
          </w:p>
        </w:tc>
      </w:tr>
    </w:tbl>
    <w:p w14:paraId="24A4F412" w14:textId="0068DC89" w:rsidR="003867BC" w:rsidRDefault="003867BC" w:rsidP="00FD4D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14:paraId="46CB9710" w14:textId="77777777" w:rsidR="005B0C1B" w:rsidRPr="005B0C1B" w:rsidRDefault="005B0C1B" w:rsidP="005B0C1B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 w:rsidRPr="005B0C1B">
        <w:rPr>
          <w:rFonts w:ascii="Times New Roman" w:hAnsi="Times New Roman" w:cs="Times New Roman"/>
          <w:b/>
          <w:bCs/>
          <w:color w:val="FF0000"/>
          <w:sz w:val="40"/>
          <w:szCs w:val="40"/>
        </w:rPr>
        <w:t>HOT</w:t>
      </w:r>
    </w:p>
    <w:p w14:paraId="0B6F2C57" w14:textId="77777777" w:rsidR="005B0C1B" w:rsidRPr="005B0C1B" w:rsidRDefault="005B0C1B" w:rsidP="005B0C1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bCs/>
          <w:color w:val="0000FF"/>
          <w:szCs w:val="28"/>
        </w:rPr>
      </w:pPr>
      <w:r w:rsidRPr="005B0C1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Đăng ký cập nhật từ </w:t>
      </w:r>
      <w:r w:rsidRPr="005B0C1B">
        <w:rPr>
          <w:rFonts w:ascii="Times New Roman" w:hAnsi="Times New Roman" w:cs="Times New Roman"/>
          <w:b/>
          <w:bCs/>
          <w:color w:val="C00000"/>
          <w:sz w:val="32"/>
          <w:szCs w:val="32"/>
        </w:rPr>
        <w:t xml:space="preserve">100 đề→120 đề thi thử môn Vật Lý </w:t>
      </w:r>
      <w:r w:rsidRPr="005B0C1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có hướng dẫn giải chi tiết của các trường và các sở trên toàn quốc: </w:t>
      </w:r>
    </w:p>
    <w:p w14:paraId="4304ABD2" w14:textId="77777777" w:rsidR="005B0C1B" w:rsidRPr="005B0C1B" w:rsidRDefault="005B0C1B" w:rsidP="005B0C1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bCs/>
          <w:color w:val="0000FF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3"/>
        <w:gridCol w:w="3397"/>
      </w:tblGrid>
      <w:tr w:rsidR="005B0C1B" w:rsidRPr="009B7615" w14:paraId="501A47BD" w14:textId="77777777" w:rsidTr="00A10BC5">
        <w:tc>
          <w:tcPr>
            <w:tcW w:w="7083" w:type="dxa"/>
            <w:vAlign w:val="center"/>
          </w:tcPr>
          <w:p w14:paraId="25406332" w14:textId="77777777" w:rsidR="005B0C1B" w:rsidRPr="009B7615" w:rsidRDefault="005B0C1B" w:rsidP="005B0C1B">
            <w:pPr>
              <w:pStyle w:val="ListParagraph"/>
              <w:numPr>
                <w:ilvl w:val="0"/>
                <w:numId w:val="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before="41"/>
              <w:contextualSpacing w:val="0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36"/>
                <w:szCs w:val="36"/>
              </w:rPr>
            </w:pPr>
            <w:r w:rsidRPr="009B7615">
              <w:rPr>
                <w:rFonts w:ascii="Times New Roman" w:hAnsi="Times New Roman" w:cs="Times New Roman"/>
                <w:b/>
                <w:bCs/>
                <w:color w:val="FF0000"/>
                <w:sz w:val="36"/>
                <w:szCs w:val="36"/>
                <w:lang w:val="en-GB"/>
              </w:rPr>
              <w:lastRenderedPageBreak/>
              <w:t>180</w:t>
            </w:r>
            <w:r w:rsidRPr="009B7615">
              <w:rPr>
                <w:rFonts w:ascii="Times New Roman" w:hAnsi="Times New Roman" w:cs="Times New Roman"/>
                <w:b/>
                <w:bCs/>
                <w:color w:val="FF0000"/>
                <w:sz w:val="36"/>
                <w:szCs w:val="36"/>
              </w:rPr>
              <w:t xml:space="preserve">K bản Word có giải chi tiết </w:t>
            </w:r>
          </w:p>
          <w:p w14:paraId="322A28B7" w14:textId="77777777" w:rsidR="005B0C1B" w:rsidRPr="009B7615" w:rsidRDefault="005B0C1B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color w:val="7030A0"/>
                <w:sz w:val="36"/>
                <w:szCs w:val="36"/>
              </w:rPr>
            </w:pPr>
            <w:r w:rsidRPr="009B7615">
              <w:rPr>
                <w:rFonts w:ascii="Times New Roman" w:hAnsi="Times New Roman" w:cs="Times New Roman"/>
                <w:b/>
                <w:bCs/>
                <w:color w:val="7030A0"/>
                <w:sz w:val="36"/>
                <w:szCs w:val="36"/>
              </w:rPr>
              <w:t xml:space="preserve">Link đăng ký mua đề: </w:t>
            </w:r>
          </w:p>
          <w:p w14:paraId="1668CD20" w14:textId="77777777" w:rsidR="005B0C1B" w:rsidRPr="009B7615" w:rsidRDefault="00F93EC6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hyperlink r:id="rId503" w:history="1">
              <w:r w:rsidR="005B0C1B" w:rsidRPr="009B7615">
                <w:rPr>
                  <w:rStyle w:val="Hyperlink"/>
                  <w:rFonts w:ascii="Times New Roman" w:hAnsi="Times New Roman" w:cs="Times New Roman"/>
                  <w:sz w:val="32"/>
                  <w:szCs w:val="32"/>
                </w:rPr>
                <w:t>https://forms.gle/v4PwPaSmZLgkxMeU7</w:t>
              </w:r>
            </w:hyperlink>
          </w:p>
          <w:p w14:paraId="05944D50" w14:textId="77777777" w:rsidR="005B0C1B" w:rsidRPr="009B7615" w:rsidRDefault="005B0C1B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color w:val="0000FF"/>
                <w:szCs w:val="28"/>
              </w:rPr>
            </w:pPr>
          </w:p>
          <w:p w14:paraId="4D91F388" w14:textId="2566B2D5" w:rsidR="009B7615" w:rsidRPr="009B7615" w:rsidRDefault="009B7615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color w:val="0000FF"/>
                <w:szCs w:val="28"/>
              </w:rPr>
            </w:pPr>
            <w:r w:rsidRPr="009B7615">
              <w:rPr>
                <w:rFonts w:ascii="Times New Roman" w:hAnsi="Times New Roman" w:cs="Times New Roman"/>
                <w:b/>
                <w:bCs/>
                <w:color w:val="FFFF00"/>
                <w:sz w:val="24"/>
                <w:szCs w:val="32"/>
                <w:shd w:val="clear" w:color="auto" w:fill="002060"/>
                <w:lang w:val="en-GB"/>
              </w:rPr>
              <w:t>Hotline-Zalo: 0965164066</w:t>
            </w:r>
          </w:p>
        </w:tc>
        <w:tc>
          <w:tcPr>
            <w:tcW w:w="3397" w:type="dxa"/>
            <w:vAlign w:val="center"/>
          </w:tcPr>
          <w:p w14:paraId="73387701" w14:textId="77777777" w:rsidR="005B0C1B" w:rsidRPr="009B7615" w:rsidRDefault="005B0C1B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color w:val="0000FF"/>
                <w:szCs w:val="28"/>
              </w:rPr>
            </w:pPr>
            <w:r w:rsidRPr="009B7615">
              <w:rPr>
                <w:rFonts w:ascii="Times New Roman" w:hAnsi="Times New Roman" w:cs="Times New Roman"/>
                <w:b/>
                <w:bCs/>
                <w:noProof/>
                <w:color w:val="0000FF"/>
                <w:sz w:val="28"/>
                <w:szCs w:val="28"/>
              </w:rPr>
              <w:drawing>
                <wp:inline distT="0" distB="0" distL="0" distR="0" wp14:anchorId="5AFFCBC8" wp14:editId="2239995D">
                  <wp:extent cx="1868805" cy="186880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8962" cy="18689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3A4FF5" w14:textId="77777777" w:rsidR="005B0C1B" w:rsidRPr="009B7615" w:rsidRDefault="005B0C1B" w:rsidP="00A10B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color w:val="0000FF"/>
                <w:szCs w:val="28"/>
              </w:rPr>
            </w:pPr>
            <w:r w:rsidRPr="009B7615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Hoặc quét mã QR</w:t>
            </w:r>
          </w:p>
        </w:tc>
      </w:tr>
    </w:tbl>
    <w:p w14:paraId="1B3F006B" w14:textId="77777777" w:rsidR="005B0C1B" w:rsidRPr="005B0C1B" w:rsidRDefault="005B0C1B" w:rsidP="005B0C1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</w:p>
    <w:p w14:paraId="51E11D6E" w14:textId="77777777" w:rsidR="00230231" w:rsidRPr="003867BC" w:rsidRDefault="00230231" w:rsidP="005B0C1B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sectPr w:rsidR="00230231" w:rsidRPr="003867BC" w:rsidSect="00FD4D5D">
      <w:headerReference w:type="even" r:id="rId504"/>
      <w:headerReference w:type="default" r:id="rId505"/>
      <w:footerReference w:type="even" r:id="rId506"/>
      <w:footerReference w:type="default" r:id="rId507"/>
      <w:headerReference w:type="first" r:id="rId508"/>
      <w:footerReference w:type="first" r:id="rId509"/>
      <w:pgSz w:w="11906" w:h="16838" w:code="9"/>
      <w:pgMar w:top="567" w:right="567" w:bottom="567" w:left="850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F9BC60" w14:textId="77777777" w:rsidR="00F93EC6" w:rsidRDefault="00F93EC6" w:rsidP="00FD4D5D">
      <w:pPr>
        <w:spacing w:after="0" w:line="240" w:lineRule="auto"/>
      </w:pPr>
      <w:r>
        <w:separator/>
      </w:r>
    </w:p>
  </w:endnote>
  <w:endnote w:type="continuationSeparator" w:id="0">
    <w:p w14:paraId="6FC4BDF2" w14:textId="77777777" w:rsidR="00F93EC6" w:rsidRDefault="00F93EC6" w:rsidP="00FD4D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CBB41F" w14:textId="77777777" w:rsidR="00FD4D5D" w:rsidRDefault="00FD4D5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FCECE2" w14:textId="77777777" w:rsidR="00FD4D5D" w:rsidRDefault="00FD4D5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1E3F88" w14:textId="77777777" w:rsidR="00FD4D5D" w:rsidRDefault="00FD4D5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08EDAF" w14:textId="77777777" w:rsidR="00F93EC6" w:rsidRDefault="00F93EC6" w:rsidP="00FD4D5D">
      <w:pPr>
        <w:spacing w:after="0" w:line="240" w:lineRule="auto"/>
      </w:pPr>
      <w:r>
        <w:separator/>
      </w:r>
    </w:p>
  </w:footnote>
  <w:footnote w:type="continuationSeparator" w:id="0">
    <w:p w14:paraId="785EFDC6" w14:textId="77777777" w:rsidR="00F93EC6" w:rsidRDefault="00F93EC6" w:rsidP="00FD4D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1572C3" w14:textId="77777777" w:rsidR="00FD4D5D" w:rsidRDefault="00FD4D5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29D4B11" w14:textId="20E44042" w:rsidR="00FD4D5D" w:rsidRPr="00FD4D5D" w:rsidRDefault="00FD4D5D" w:rsidP="00FD4D5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985F18" w14:textId="77777777" w:rsidR="00FD4D5D" w:rsidRDefault="00FD4D5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0A56D57"/>
    <w:multiLevelType w:val="hybridMultilevel"/>
    <w:tmpl w:val="1D1C1D60"/>
    <w:lvl w:ilvl="0" w:tplc="ABD0B7E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3A4B20"/>
    <w:multiLevelType w:val="hybridMultilevel"/>
    <w:tmpl w:val="E60CF32A"/>
    <w:lvl w:ilvl="0" w:tplc="0809000B">
      <w:start w:val="1"/>
      <w:numFmt w:val="bullet"/>
      <w:lvlText w:val=""/>
      <w:lvlJc w:val="left"/>
      <w:pPr>
        <w:ind w:left="1001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72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1" w:hanging="360"/>
      </w:pPr>
      <w:rPr>
        <w:rFonts w:ascii="Wingdings" w:hAnsi="Wingdings" w:hint="default"/>
      </w:rPr>
    </w:lvl>
  </w:abstractNum>
  <w:abstractNum w:abstractNumId="2" w15:restartNumberingAfterBreak="0">
    <w:nsid w:val="739D2603"/>
    <w:multiLevelType w:val="hybridMultilevel"/>
    <w:tmpl w:val="9FF88016"/>
    <w:lvl w:ilvl="0" w:tplc="ABD0B7E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5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01B8"/>
    <w:rsid w:val="00230231"/>
    <w:rsid w:val="00235938"/>
    <w:rsid w:val="00272C3B"/>
    <w:rsid w:val="002955E9"/>
    <w:rsid w:val="00296459"/>
    <w:rsid w:val="003867BC"/>
    <w:rsid w:val="003F31C9"/>
    <w:rsid w:val="004C53F7"/>
    <w:rsid w:val="004D6053"/>
    <w:rsid w:val="004D6378"/>
    <w:rsid w:val="005B0C1B"/>
    <w:rsid w:val="005F5997"/>
    <w:rsid w:val="00635F94"/>
    <w:rsid w:val="00693E97"/>
    <w:rsid w:val="007164A6"/>
    <w:rsid w:val="00734783"/>
    <w:rsid w:val="007410E7"/>
    <w:rsid w:val="00792D82"/>
    <w:rsid w:val="00961040"/>
    <w:rsid w:val="0098672F"/>
    <w:rsid w:val="009B7615"/>
    <w:rsid w:val="009B76B3"/>
    <w:rsid w:val="009F37FC"/>
    <w:rsid w:val="00A30293"/>
    <w:rsid w:val="00A4621B"/>
    <w:rsid w:val="00B12529"/>
    <w:rsid w:val="00B63F7F"/>
    <w:rsid w:val="00B9717C"/>
    <w:rsid w:val="00BA7CFA"/>
    <w:rsid w:val="00BC0605"/>
    <w:rsid w:val="00C6023A"/>
    <w:rsid w:val="00CA716F"/>
    <w:rsid w:val="00D337C5"/>
    <w:rsid w:val="00D655C4"/>
    <w:rsid w:val="00E801B8"/>
    <w:rsid w:val="00F036FF"/>
    <w:rsid w:val="00F23D7F"/>
    <w:rsid w:val="00F8670B"/>
    <w:rsid w:val="00F93EC6"/>
    <w:rsid w:val="00FD4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F5D2B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E801B8"/>
    <w:pPr>
      <w:tabs>
        <w:tab w:val="center" w:pos="5240"/>
        <w:tab w:val="right" w:pos="104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801B8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1"/>
    <w:qFormat/>
    <w:rsid w:val="00E801B8"/>
    <w:pPr>
      <w:ind w:left="720"/>
      <w:contextualSpacing/>
    </w:pPr>
  </w:style>
  <w:style w:type="table" w:styleId="TableGrid">
    <w:name w:val="Table Grid"/>
    <w:basedOn w:val="TableNormal"/>
    <w:uiPriority w:val="39"/>
    <w:rsid w:val="00386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4D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4D5D"/>
  </w:style>
  <w:style w:type="paragraph" w:styleId="Footer">
    <w:name w:val="footer"/>
    <w:basedOn w:val="Normal"/>
    <w:link w:val="FooterChar"/>
    <w:uiPriority w:val="99"/>
    <w:unhideWhenUsed/>
    <w:rsid w:val="00FD4D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4D5D"/>
  </w:style>
  <w:style w:type="character" w:styleId="Hyperlink">
    <w:name w:val="Hyperlink"/>
    <w:basedOn w:val="DefaultParagraphFont"/>
    <w:uiPriority w:val="99"/>
    <w:unhideWhenUsed/>
    <w:rsid w:val="00230231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5B0C1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4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5.bin"/><Relationship Id="rId444" Type="http://schemas.openxmlformats.org/officeDocument/2006/relationships/image" Target="media/image218.wmf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511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497" Type="http://schemas.openxmlformats.org/officeDocument/2006/relationships/image" Target="media/image24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7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6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45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image" Target="media/image219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478" Type="http://schemas.openxmlformats.org/officeDocument/2006/relationships/oleObject" Target="embeddings/oleObject234.bin"/><Relationship Id="rId499" Type="http://schemas.openxmlformats.org/officeDocument/2006/relationships/image" Target="media/image24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wmf"/><Relationship Id="rId359" Type="http://schemas.openxmlformats.org/officeDocument/2006/relationships/image" Target="media/image178.wmf"/><Relationship Id="rId503" Type="http://schemas.openxmlformats.org/officeDocument/2006/relationships/hyperlink" Target="https://forms.gle/v4PwPaSmZLgkxMeU7" TargetMode="External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4.wmf"/><Relationship Id="rId405" Type="http://schemas.openxmlformats.org/officeDocument/2006/relationships/image" Target="media/image200.wmf"/><Relationship Id="rId426" Type="http://schemas.openxmlformats.org/officeDocument/2006/relationships/oleObject" Target="embeddings/oleObject209.bin"/><Relationship Id="rId447" Type="http://schemas.openxmlformats.org/officeDocument/2006/relationships/oleObject" Target="embeddings/oleObject220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468" Type="http://schemas.openxmlformats.org/officeDocument/2006/relationships/image" Target="media/image231.emf"/><Relationship Id="rId489" Type="http://schemas.openxmlformats.org/officeDocument/2006/relationships/oleObject" Target="embeddings/oleObject23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5.bin"/><Relationship Id="rId458" Type="http://schemas.openxmlformats.org/officeDocument/2006/relationships/oleObject" Target="embeddings/oleObject225.bin"/><Relationship Id="rId479" Type="http://schemas.openxmlformats.org/officeDocument/2006/relationships/image" Target="media/image23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3.emf"/><Relationship Id="rId504" Type="http://schemas.openxmlformats.org/officeDocument/2006/relationships/header" Target="header1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1.bin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0.wmf"/><Relationship Id="rId469" Type="http://schemas.openxmlformats.org/officeDocument/2006/relationships/image" Target="media/image232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68.png"/><Relationship Id="rId361" Type="http://schemas.openxmlformats.org/officeDocument/2006/relationships/image" Target="media/image179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417" Type="http://schemas.openxmlformats.org/officeDocument/2006/relationships/image" Target="media/image205.wmf"/><Relationship Id="rId438" Type="http://schemas.openxmlformats.org/officeDocument/2006/relationships/image" Target="media/image215.wmf"/><Relationship Id="rId459" Type="http://schemas.openxmlformats.org/officeDocument/2006/relationships/image" Target="media/image226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0.bin"/><Relationship Id="rId491" Type="http://schemas.openxmlformats.org/officeDocument/2006/relationships/image" Target="media/image244.wmf"/><Relationship Id="rId505" Type="http://schemas.openxmlformats.org/officeDocument/2006/relationships/header" Target="header2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3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5.wmf"/><Relationship Id="rId407" Type="http://schemas.openxmlformats.org/officeDocument/2006/relationships/image" Target="media/image201.wmf"/><Relationship Id="rId428" Type="http://schemas.openxmlformats.org/officeDocument/2006/relationships/image" Target="media/image210.wmf"/><Relationship Id="rId449" Type="http://schemas.openxmlformats.org/officeDocument/2006/relationships/oleObject" Target="embeddings/oleObject22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481" Type="http://schemas.openxmlformats.org/officeDocument/2006/relationships/image" Target="media/image238.e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5.bin"/><Relationship Id="rId439" Type="http://schemas.openxmlformats.org/officeDocument/2006/relationships/oleObject" Target="embeddings/oleObject216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1.wmf"/><Relationship Id="rId471" Type="http://schemas.openxmlformats.org/officeDocument/2006/relationships/image" Target="media/image233.wmf"/><Relationship Id="rId506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png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7.emf"/><Relationship Id="rId482" Type="http://schemas.openxmlformats.org/officeDocument/2006/relationships/image" Target="media/image239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7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72" Type="http://schemas.openxmlformats.org/officeDocument/2006/relationships/oleObject" Target="embeddings/oleObject231.bin"/><Relationship Id="rId493" Type="http://schemas.openxmlformats.org/officeDocument/2006/relationships/image" Target="media/image245.wmf"/><Relationship Id="rId507" Type="http://schemas.openxmlformats.org/officeDocument/2006/relationships/footer" Target="footer2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2.bin"/><Relationship Id="rId395" Type="http://schemas.openxmlformats.org/officeDocument/2006/relationships/hyperlink" Target="https://forms.gle/v4PwPaSmZLgkxMeU7" TargetMode="External"/><Relationship Id="rId409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6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1.bin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emf"/><Relationship Id="rId473" Type="http://schemas.openxmlformats.org/officeDocument/2006/relationships/image" Target="media/image234.wmf"/><Relationship Id="rId494" Type="http://schemas.openxmlformats.org/officeDocument/2006/relationships/oleObject" Target="embeddings/oleObject241.bin"/><Relationship Id="rId508" Type="http://schemas.openxmlformats.org/officeDocument/2006/relationships/header" Target="header3.xml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6.wmf"/><Relationship Id="rId396" Type="http://schemas.openxmlformats.org/officeDocument/2006/relationships/image" Target="media/image196.png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5.bin"/><Relationship Id="rId421" Type="http://schemas.openxmlformats.org/officeDocument/2006/relationships/image" Target="media/image207.wmf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7.bin"/><Relationship Id="rId484" Type="http://schemas.openxmlformats.org/officeDocument/2006/relationships/image" Target="media/image24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432" Type="http://schemas.openxmlformats.org/officeDocument/2006/relationships/image" Target="media/image212.wmf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2.bin"/><Relationship Id="rId509" Type="http://schemas.openxmlformats.org/officeDocument/2006/relationships/footer" Target="footer3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fontTable" Target="fontTable.xml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8.bin"/><Relationship Id="rId22" Type="http://schemas.openxmlformats.org/officeDocument/2006/relationships/image" Target="media/image8.wmf"/><Relationship Id="rId64" Type="http://schemas.openxmlformats.org/officeDocument/2006/relationships/image" Target="media/image29.png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image" Target="media/image182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4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38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29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3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5.bin"/><Relationship Id="rId436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1A2FC9-24DD-4F7E-94E3-FEF3006C63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664</Words>
  <Characters>15187</Characters>
  <Application>Microsoft Office Word</Application>
  <DocSecurity>0</DocSecurity>
  <Lines>126</Lines>
  <Paragraphs>35</Paragraphs>
  <ScaleCrop>false</ScaleCrop>
  <Company/>
  <LinksUpToDate>false</LinksUpToDate>
  <CharactersWithSpaces>17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6T22:27:00Z</dcterms:created>
  <dcterms:modified xsi:type="dcterms:W3CDTF">2022-01-21T02:54:00Z</dcterms:modified>
</cp:coreProperties>
</file>